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  <p:sldMasterId id="2147483686" r:id="rId3"/>
    <p:sldMasterId id="2147483699" r:id="rId4"/>
    <p:sldMasterId id="2147483711" r:id="rId5"/>
    <p:sldMasterId id="2147483723" r:id="rId6"/>
  </p:sldMasterIdLst>
  <p:notesMasterIdLst>
    <p:notesMasterId r:id="rId24"/>
  </p:notesMasterIdLst>
  <p:sldIdLst>
    <p:sldId id="515" r:id="rId7"/>
    <p:sldId id="574" r:id="rId8"/>
    <p:sldId id="572" r:id="rId9"/>
    <p:sldId id="258" r:id="rId10"/>
    <p:sldId id="432" r:id="rId11"/>
    <p:sldId id="433" r:id="rId12"/>
    <p:sldId id="434" r:id="rId13"/>
    <p:sldId id="435" r:id="rId14"/>
    <p:sldId id="516" r:id="rId15"/>
    <p:sldId id="517" r:id="rId16"/>
    <p:sldId id="437" r:id="rId17"/>
    <p:sldId id="438" r:id="rId18"/>
    <p:sldId id="397" r:id="rId19"/>
    <p:sldId id="399" r:id="rId20"/>
    <p:sldId id="398" r:id="rId21"/>
    <p:sldId id="443" r:id="rId22"/>
    <p:sldId id="512" r:id="rId2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85" autoAdjust="0"/>
  </p:normalViewPr>
  <p:slideViewPr>
    <p:cSldViewPr>
      <p:cViewPr varScale="1">
        <p:scale>
          <a:sx n="81" d="100"/>
          <a:sy n="81" d="100"/>
        </p:scale>
        <p:origin x="1498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24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tableStyles" Target="tableStyles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474CE3C-2D70-4299-B6EA-CDBFDDEEDF5F}" type="datetimeFigureOut">
              <a:rPr lang="it-IT"/>
              <a:pPr>
                <a:defRPr/>
              </a:pPr>
              <a:t>18/10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it-IT" noProof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noProof="0"/>
              <a:t>Fare clic per modificare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9FFB9F16-2572-44C3-A6E5-619C52EEF62D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7024403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77C6E0A1-1CAB-4612-9A32-342F6530E5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fld id="{D2813B11-4710-4C2B-A4A0-F6EB5628D2B0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  <a:defRPr/>
              </a:pPr>
              <a:t>6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53A193C-E5EA-43DB-A548-3ABC6E97BD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D62EFE0E-B881-4574-A14E-CBA734D3E3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it-IT" altLang="it-IT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7E18B4CB-80DE-4515-975F-3AE7C51FAA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B63821-583A-45BA-B69A-6D1796B4D21C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3D1EE714-9430-44D8-B4EC-699582876C4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5D14C7B1-7239-4F7D-B5E8-3EE70B971F7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ABF22E3-1732-42CF-95ED-C74FE1689841}" type="slidenum">
              <a:rPr kumimoji="0" lang="en-US" altLang="it-IT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it-IT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+mn-cs"/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4988"/>
            <a:ext cx="5029200" cy="4113212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573" tIns="45286" rIns="90573" bIns="45286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0766005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A35DD6-6866-4143-8335-17D6949D2B4C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332A0-C392-4EC3-A0C7-3A44B534CF68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3853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855D0F-C502-48A0-AB96-BCE30DDC619A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493C33-DD14-4CB4-AF5A-65E63409184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6868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5EEE8E-65B6-4921-A06D-0D19B942ED60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131C1-0EBE-40D5-B1E5-67380A3BDB0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2391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B0D0AA-BB17-4102-9926-128FD93076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7C8056-E21E-42DC-A0C8-F17CEBA4003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196915-845A-4C73-AD8F-0E8E1530A8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FC79481-431E-49BA-B7AD-C8C6DBC3E2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FA4D22-5608-4DC8-831D-429E3D2ADC6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43864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F2EB66-945C-4CC1-AE75-A707B4CD83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509BCA-1014-4DC4-A9EF-0E5644A99D4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D0C269-2AC8-441C-AB19-FC3CAFD70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7F57827-F8BE-467E-B031-4BA3D7472A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09F751-B7C7-4567-A0D6-540F29977A02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3916959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320FD3-6256-473D-B07F-1E839572AB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CF4401-F7F5-49C1-BB60-1E21E0E9BF01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E21ACB-59F5-4CE2-BF01-46B6B7D489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FB9000-168E-4461-9B16-4F03BC4B9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E784D6-0406-4255-A3CE-32EE02A52427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33037502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A4AE161-C623-4527-989E-EA9E1CAEF3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482AF1-A94D-4FAF-B939-E806110BFC6D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C8C58837-7A20-437D-A609-E9210A5B65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C885F086-8415-434B-9CB0-0807198B34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AD1C7B-C1F0-4CA8-B2C7-C29C27363D7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05132055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3C68D27B-8B75-42AB-894E-D9445FD3C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866F7B-9FE4-45F3-8773-AB634E5E997A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0D6B1002-1DAC-4F44-8AF9-5D30BB6094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469FA49-D74A-4CCC-9F16-D4644118B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18E4A2-91C5-4811-93F9-D15D1415C40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7404599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3D02B98-565C-4621-BEED-F94C719AB5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264170-9338-4446-B759-C2D67528298F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41952EAC-F61D-4CCF-A544-FB033067B4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D896D989-3224-40A7-8F17-CECF36DCF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61470-A87D-4066-936F-C9EA8CC7D8A5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6607617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05CEDCF4-57AA-4BBE-BF8A-EE2D197F1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E2D6C2-1E20-4274-BE08-2717BF9F1C3F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49F13DCF-7B8B-4047-B1AF-BA770BC60F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4B5015F2-9206-476B-9A8F-7394C253C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AF9A58-E361-4E60-A0ED-8D9FEAD751F9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1202638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74CE9580-77C2-4C89-9F77-C375ADA289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4A85F-B35E-4E89-93AE-B19567C513D2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D3DFBFF-0356-4EA2-851E-EC22F54343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3E1BD80-EFFD-4E91-9F02-7A7EC2B989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3235D3-2C27-4390-A997-1B8C047EA4C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9676713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AC89C-E401-4593-A30B-1B7576254521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FF02960-1244-4147-AB86-7150E00F036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881779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FB9FE7E7-AAD5-4A76-AC9C-1B2DAFFD2D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D9CD54-DD82-4AD7-9E3E-34FA92F06BEB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37EB9AC3-A98C-412A-9B11-0BEC14BD90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8DBAA5B3-DB4F-4E72-8C43-F46E07B9CA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EC0CF9-DED7-444C-8B62-C6CDB03F95FD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55363754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C86FBCD-915A-4FB4-B6F9-1DA6124DBD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3362C-C56D-482F-9591-9CF8AE5146A3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416F45-BBDB-4525-A8BC-740C821397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C570C2-B178-47E7-9EEA-ADAA382334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9E6889-0839-439E-B294-92ED5BAFE61A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596388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CECA1E-3F80-46D4-8C73-7034A20C61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ADF1A5-F55B-4F13-9710-361AA3C04ECC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8E629FB-8D1F-43A7-830F-158310F711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5872A1-EBD7-4933-9204-46E83DB7DF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91B3C1-5BB1-4DD7-A73E-9A59162DFA19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7314880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AAA906-D482-4639-A9AE-052A2B8539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B817F-FAA1-4982-B645-D797D3369E3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D6CDB6-8DF4-4EF7-87FC-4266AF6DF5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F764A1-F693-4E6A-9BF9-210E77FBBC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5313A-0630-479F-A97E-0A17CE2C939E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14465401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7800B9E-C771-4425-BE07-C0A344569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7C96AC-B715-4817-AD6F-B6263A1FC7CD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2EEDC2-4287-41C3-8F20-04C9EB0AD3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48C19-CE80-4761-822E-1E1CD3DE7D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AE75FF-D1E0-4FBE-985A-563E7E07791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1914565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4EDFE3-66C3-4169-AA54-29562EC042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419B7-502F-4AB4-93F3-6E76548CC8A9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FB4070-D927-4032-B87F-7618F900CB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240C154-3DA7-4569-B2AA-49A939575B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6BE79A-F8AD-4C74-8D08-29B61AA2190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5611880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533FFBE-ACF5-48FA-A1C4-BFAEAB3A8D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74FCA5-D724-4188-8AE9-DE5423FC58E9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934C3A11-1D2C-4950-A034-2B49B4D80A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CA8C8FF-DDF4-4C10-A314-EB3F044089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F1BAA4-24CA-4DB8-93E2-90660A446E2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0867302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F4B7A8F3-C131-4A10-A9B9-3F5915AD34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C5FE2D-02AB-456A-A8CF-F668EBCAC17B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DE18C835-1102-4552-B80E-63CBCA0E47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2F21FD79-7AE4-45F6-A111-608E55AE7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1BDE3B-CD20-4BC1-BC7E-064B13FFBD59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2227735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19E5A0EB-0070-4FD8-AB1C-CCA752F80B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094EE-735D-40C6-9D67-6D78D6B72688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7E529D6C-E95C-40EF-849E-A2E73B207F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20AE7FC-C9E7-42ED-B2A8-C735FC19E1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DA2A4F-8609-4582-BA08-6C5A83F71E5B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49659280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5CC8C21C-7828-4833-AA88-7D4A89F92C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8081-B576-4DBE-BB62-0ECAB036A6B7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02F397DE-F1DE-4C99-B687-9188309EA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95036E0-7686-4288-B23B-DF9619F41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A290C8-66C3-4CD7-A9B9-65449C332D75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18879002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D4AB81-A800-4FA0-9EEC-EBB58A876ABD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FCDAB-68D3-41B8-9227-A5AB6D218071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2871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9EA0F621-532F-4A99-98CF-85F9793561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1BFC4E-2FCE-4EF7-A5D8-012BC87066DB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C1E09D0-D43B-4344-9FA9-3DF7296A3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333FD0-3C45-4148-AB0C-E95201FAC9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10BFA4-D83B-492C-B032-403C30290BA6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2445141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3521C88-5B81-491D-B24B-B2F8B4ADCF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602353-FBE5-43D3-8AE3-C5FD1A11CAA7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FA3B1516-A6DD-40F4-BC28-4BEAA8DDEF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610582E4-AEAA-4FB6-BEB8-FE2E0325CC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5F2A09B-4AE3-4999-BA8B-F4C992EF0671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1727447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8DCACB-3812-4A04-894E-D3C8A684FE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3FF860-7CAC-4AEB-AAFC-D2CC9256E6ED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6B563A-3D61-4962-894B-637C9C97EB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055ED7F-CFE3-4D89-99F7-F163FD835C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5EF9EB-BAFE-4C9B-BD7C-1B62609DD454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41245158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8413D6-C274-491D-9466-0E4F79C25C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1052DB-298E-4963-ADC1-3995FC956FAA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07527C1-C0FD-4D06-9A8B-B076A0F8D4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ADE088-D418-40D2-92FD-6F80D29D7D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09E894-7365-4A1E-89FC-DB2E43B3B848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5248723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8013" cy="114141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7013" cy="45243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6613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6613" y="3938588"/>
            <a:ext cx="4038600" cy="21859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CE51200D-9105-43D5-A62C-5A94B7007B10}"/>
              </a:ext>
            </a:extLst>
          </p:cNvPr>
          <p:cNvSpPr>
            <a:spLocks noGrp="1" noChangeArrowheads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029F61B-586C-4148-B100-D2DBB0863B1D}"/>
              </a:ext>
            </a:extLst>
          </p:cNvPr>
          <p:cNvSpPr>
            <a:spLocks noGrp="1" noChangeArrowheads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85123AF-6D9C-4231-85AE-8D239865B00E}"/>
              </a:ext>
            </a:extLst>
          </p:cNvPr>
          <p:cNvSpPr>
            <a:spLocks noGrp="1" noChangeArrowheads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fld id="{B7529921-DE67-43B8-9F1B-3310228311E8}" type="slidenum">
              <a:rPr lang="en-GB" altLang="it-IT"/>
              <a:pPr/>
              <a:t>‹N›</a:t>
            </a:fld>
            <a:endParaRPr lang="en-GB" altLang="it-IT"/>
          </a:p>
        </p:txBody>
      </p:sp>
    </p:spTree>
    <p:extLst>
      <p:ext uri="{BB962C8B-B14F-4D97-AF65-F5344CB8AC3E}">
        <p14:creationId xmlns:p14="http://schemas.microsoft.com/office/powerpoint/2010/main" val="25768846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/>
              <a:t>Fare clic per modificare lo stile del sottotitolo dello schema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471935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445658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3681345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64874335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05055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17ED17-3563-45E7-B5E2-0C4CBE2139E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9BB8F-6D80-4E96-A31F-51BF219A97D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221618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86872401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2336916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454662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t-IT"/>
              <a:t>Fare clic sull'icona per inserire un'immagin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678504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211424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454889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5B211-82B7-4749-A75C-EDA4148494BA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22536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1F13B-FF63-4C76-B600-16C1750808C4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9373397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5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00444A-6065-4F0D-81C9-1E738C28E585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7586551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1447800"/>
            <a:ext cx="4000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38702" y="1447800"/>
            <a:ext cx="40005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3A1009-834C-4987-9486-11383DF5859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874581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4B5DB1-9927-451F-9C40-26F5C8E70BE7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5F55B7-7FBC-4420-80F5-D8CAA7562809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70843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2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C8DAE6-ACC7-4BEC-AEF5-1106A91000F8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430534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1ABE0-4F22-40B9-B17E-288ED52D5849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237140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F0813-06CF-40A4-8915-84CD4F2F8CF6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233367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2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485C3B-2B8C-460D-85CD-15AE3762565B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349895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D6A51-2290-4248-B18C-4B85E2ABC4B4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898444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F33CAF-FDEB-407F-869C-735A93E4F934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89457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1" y="152400"/>
            <a:ext cx="2038351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152400"/>
            <a:ext cx="5962651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72691-712B-400F-BA38-35E63CFC7073}" type="slidenum">
              <a:rPr lang="en-US" altLang="en-US"/>
              <a:pPr>
                <a:defRPr/>
              </a:pPr>
              <a:t>‹N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743649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07203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79100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0806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4BE786-7878-46E9-8848-DF3A48D00060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56933-1F06-41DB-B12B-3B7DB5CD6B1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5019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04827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05017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6104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276170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501560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89654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83594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858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E053BE-4671-483A-AB70-C0E60C83120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EC219C-CA65-4964-B2DD-20EAE5B5869B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495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C217F-91BE-47E2-99D2-9DD46B0B7AB1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7FBC3C-AD58-4334-9940-F751B9352B5F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571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65E54-551B-4747-A58B-CC2FCE916E99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6A1CFD-1FA0-4008-A457-8E555CFC0E46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952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image" Target="../media/image3.wmf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image" Target="../media/image2.pn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2B13DFC-C44D-4A61-B25C-D7ED8873E036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B671F5F9-E8D1-464D-ABAB-842382A29DC4}" type="slidenum">
              <a:rPr lang="en-US"/>
              <a:pPr>
                <a:defRPr/>
              </a:pPr>
              <a:t>‹N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0D6C8D2B-D232-4594-88E7-BEEF0243E8CA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93A7D65B-B9BE-43ED-ABE9-9CE1646438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5400C8B-5993-442B-9DBC-143F9CC653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FB50165D-542B-4E9D-8655-9EC0CAB00B3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477B9D-4F7D-4904-B85B-47AB6CF728C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246AA18-BCCC-440B-B122-C6401BED185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8FD6B4B9-6571-45D8-8E0A-2E3459B0A940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3268935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>
            <a:extLst>
              <a:ext uri="{FF2B5EF4-FFF2-40B4-BE49-F238E27FC236}">
                <a16:creationId xmlns:a16="http://schemas.microsoft.com/office/drawing/2014/main" id="{27A922C4-8287-448F-B368-B0093248E39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itle style</a:t>
            </a:r>
          </a:p>
        </p:txBody>
      </p:sp>
      <p:sp>
        <p:nvSpPr>
          <p:cNvPr id="1027" name="Text Placeholder 2">
            <a:extLst>
              <a:ext uri="{FF2B5EF4-FFF2-40B4-BE49-F238E27FC236}">
                <a16:creationId xmlns:a16="http://schemas.microsoft.com/office/drawing/2014/main" id="{64474292-79AC-4D52-9731-84B7A70D218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it-IT"/>
              <a:t>Click to edit Master text styles</a:t>
            </a:r>
          </a:p>
          <a:p>
            <a:pPr lvl="1"/>
            <a:r>
              <a:rPr lang="en-US" altLang="it-IT"/>
              <a:t>Second level</a:t>
            </a:r>
          </a:p>
          <a:p>
            <a:pPr lvl="2"/>
            <a:r>
              <a:rPr lang="en-US" altLang="it-IT"/>
              <a:t>Third level</a:t>
            </a:r>
          </a:p>
          <a:p>
            <a:pPr lvl="3"/>
            <a:r>
              <a:rPr lang="en-US" altLang="it-IT"/>
              <a:t>Fourth level</a:t>
            </a:r>
          </a:p>
          <a:p>
            <a:pPr lvl="4"/>
            <a:r>
              <a:rPr lang="en-US" altLang="it-IT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9103665-9FE7-4CFF-9633-12A8C2106B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4FC8EB4-4B30-4871-9934-95FA486B9B6E}" type="datetimeFigureOut">
              <a:rPr lang="en-US"/>
              <a:pPr>
                <a:defRPr/>
              </a:pPr>
              <a:t>10/18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09B6BDC-AFCB-4609-A4E8-DF72A544F2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56CDA32-386A-49B9-8554-68F40DB0EE5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fld id="{F99DD06F-F9A2-45A1-A0E5-2F2040FB7C47}" type="slidenum">
              <a:rPr lang="en-US" altLang="it-IT"/>
              <a:pPr/>
              <a:t>‹N›</a:t>
            </a:fld>
            <a:endParaRPr lang="en-US" altLang="it-IT"/>
          </a:p>
        </p:txBody>
      </p:sp>
    </p:spTree>
    <p:extLst>
      <p:ext uri="{BB962C8B-B14F-4D97-AF65-F5344CB8AC3E}">
        <p14:creationId xmlns:p14="http://schemas.microsoft.com/office/powerpoint/2010/main" val="2064574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3FE21A-6F7A-4CA0-B71C-924E987D871A}" type="datetimeFigureOut">
              <a:rPr lang="it-IT" smtClean="0"/>
              <a:t>18/10/2020</a:t>
            </a:fld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84ED6E-5C07-4E47-8531-3BC83D491EB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73033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3C66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  <a:cs typeface="Arial" panose="020B0604020202020204" pitchFamily="34" charset="0"/>
            </a:endParaRPr>
          </a:p>
        </p:txBody>
      </p:sp>
      <p:sp>
        <p:nvSpPr>
          <p:cNvPr id="1027" name="Freeform 3"/>
          <p:cNvSpPr>
            <a:spLocks/>
          </p:cNvSpPr>
          <p:nvPr/>
        </p:nvSpPr>
        <p:spPr bwMode="auto">
          <a:xfrm>
            <a:off x="0" y="457200"/>
            <a:ext cx="9144000" cy="6400800"/>
          </a:xfrm>
          <a:custGeom>
            <a:avLst/>
            <a:gdLst>
              <a:gd name="T0" fmla="*/ 0 w 5760"/>
              <a:gd name="T1" fmla="*/ 2147483646 h 4032"/>
              <a:gd name="T2" fmla="*/ 2147483646 w 5760"/>
              <a:gd name="T3" fmla="*/ 0 h 4032"/>
              <a:gd name="T4" fmla="*/ 2147483646 w 5760"/>
              <a:gd name="T5" fmla="*/ 2147483646 h 4032"/>
              <a:gd name="T6" fmla="*/ 2147483646 w 5760"/>
              <a:gd name="T7" fmla="*/ 2147483646 h 4032"/>
              <a:gd name="T8" fmla="*/ 0 w 5760"/>
              <a:gd name="T9" fmla="*/ 2147483646 h 40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760" h="4032">
                <a:moveTo>
                  <a:pt x="0" y="2165"/>
                </a:moveTo>
                <a:cubicBezTo>
                  <a:pt x="1685" y="784"/>
                  <a:pt x="4226" y="0"/>
                  <a:pt x="5755" y="0"/>
                </a:cubicBezTo>
                <a:cubicBezTo>
                  <a:pt x="5760" y="2192"/>
                  <a:pt x="5753" y="1730"/>
                  <a:pt x="5753" y="4032"/>
                </a:cubicBezTo>
                <a:cubicBezTo>
                  <a:pt x="4574" y="4032"/>
                  <a:pt x="1148" y="4032"/>
                  <a:pt x="3" y="4026"/>
                </a:cubicBezTo>
                <a:cubicBezTo>
                  <a:pt x="2" y="3052"/>
                  <a:pt x="2" y="2839"/>
                  <a:pt x="0" y="2165"/>
                </a:cubicBezTo>
                <a:close/>
              </a:path>
            </a:pathLst>
          </a:custGeom>
          <a:solidFill>
            <a:srgbClr val="F1BB4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75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Freeform 5"/>
          <p:cNvSpPr>
            <a:spLocks/>
          </p:cNvSpPr>
          <p:nvPr/>
        </p:nvSpPr>
        <p:spPr bwMode="auto">
          <a:xfrm>
            <a:off x="-4763" y="0"/>
            <a:ext cx="2301876" cy="288925"/>
          </a:xfrm>
          <a:custGeom>
            <a:avLst/>
            <a:gdLst>
              <a:gd name="T0" fmla="*/ 2147483646 w 4173"/>
              <a:gd name="T1" fmla="*/ 2147483646 h 583"/>
              <a:gd name="T2" fmla="*/ 2147483646 w 4173"/>
              <a:gd name="T3" fmla="*/ 2147483646 h 583"/>
              <a:gd name="T4" fmla="*/ 2147483646 w 4173"/>
              <a:gd name="T5" fmla="*/ 2147483646 h 583"/>
              <a:gd name="T6" fmla="*/ 2147483646 w 4173"/>
              <a:gd name="T7" fmla="*/ 2147483646 h 583"/>
              <a:gd name="T8" fmla="*/ 2147483646 w 4173"/>
              <a:gd name="T9" fmla="*/ 2147483646 h 58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173" h="583">
                <a:moveTo>
                  <a:pt x="4173" y="2"/>
                </a:moveTo>
                <a:cubicBezTo>
                  <a:pt x="4113" y="110"/>
                  <a:pt x="4061" y="178"/>
                  <a:pt x="3905" y="578"/>
                </a:cubicBezTo>
                <a:cubicBezTo>
                  <a:pt x="3129" y="578"/>
                  <a:pt x="1256" y="583"/>
                  <a:pt x="1" y="582"/>
                </a:cubicBezTo>
                <a:cubicBezTo>
                  <a:pt x="0" y="231"/>
                  <a:pt x="5" y="188"/>
                  <a:pt x="5" y="1"/>
                </a:cubicBezTo>
                <a:cubicBezTo>
                  <a:pt x="2821" y="0"/>
                  <a:pt x="2789" y="2"/>
                  <a:pt x="4173" y="2"/>
                </a:cubicBezTo>
                <a:close/>
              </a:path>
            </a:pathLst>
          </a:custGeom>
          <a:solidFill>
            <a:srgbClr val="EFB7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0" name="Freeform 6"/>
          <p:cNvSpPr>
            <a:spLocks/>
          </p:cNvSpPr>
          <p:nvPr/>
        </p:nvSpPr>
        <p:spPr bwMode="auto">
          <a:xfrm>
            <a:off x="-3175" y="287338"/>
            <a:ext cx="2154238" cy="927100"/>
          </a:xfrm>
          <a:custGeom>
            <a:avLst/>
            <a:gdLst>
              <a:gd name="T0" fmla="*/ 2147483646 w 3908"/>
              <a:gd name="T1" fmla="*/ 0 h 1872"/>
              <a:gd name="T2" fmla="*/ 2147483646 w 3908"/>
              <a:gd name="T3" fmla="*/ 2147483646 h 1872"/>
              <a:gd name="T4" fmla="*/ 0 w 3908"/>
              <a:gd name="T5" fmla="*/ 2147483646 h 1872"/>
              <a:gd name="T6" fmla="*/ 2147483646 w 3908"/>
              <a:gd name="T7" fmla="*/ 0 h 1872"/>
              <a:gd name="T8" fmla="*/ 2147483646 w 3908"/>
              <a:gd name="T9" fmla="*/ 0 h 187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908" h="1872">
                <a:moveTo>
                  <a:pt x="3908" y="0"/>
                </a:moveTo>
                <a:cubicBezTo>
                  <a:pt x="3588" y="736"/>
                  <a:pt x="3468" y="1096"/>
                  <a:pt x="3204" y="1864"/>
                </a:cubicBezTo>
                <a:cubicBezTo>
                  <a:pt x="2281" y="1872"/>
                  <a:pt x="1191" y="1870"/>
                  <a:pt x="0" y="1872"/>
                </a:cubicBezTo>
                <a:cubicBezTo>
                  <a:pt x="0" y="1052"/>
                  <a:pt x="3" y="760"/>
                  <a:pt x="4" y="0"/>
                </a:cubicBezTo>
                <a:cubicBezTo>
                  <a:pt x="1315" y="3"/>
                  <a:pt x="1921" y="1"/>
                  <a:pt x="3908" y="0"/>
                </a:cubicBezTo>
                <a:close/>
              </a:path>
            </a:pathLst>
          </a:custGeom>
          <a:solidFill>
            <a:srgbClr val="D48A2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1" name="Freeform 7"/>
          <p:cNvSpPr>
            <a:spLocks/>
          </p:cNvSpPr>
          <p:nvPr/>
        </p:nvSpPr>
        <p:spPr bwMode="auto">
          <a:xfrm>
            <a:off x="-1588" y="1211263"/>
            <a:ext cx="1765301" cy="2687637"/>
          </a:xfrm>
          <a:custGeom>
            <a:avLst/>
            <a:gdLst>
              <a:gd name="T0" fmla="*/ 2147483646 w 1112"/>
              <a:gd name="T1" fmla="*/ 0 h 1693"/>
              <a:gd name="T2" fmla="*/ 2147483646 w 1112"/>
              <a:gd name="T3" fmla="*/ 2147483646 h 1693"/>
              <a:gd name="T4" fmla="*/ 2147483646 w 1112"/>
              <a:gd name="T5" fmla="*/ 2147483646 h 1693"/>
              <a:gd name="T6" fmla="*/ 0 w 1112"/>
              <a:gd name="T7" fmla="*/ 2147483646 h 1693"/>
              <a:gd name="T8" fmla="*/ 2147483646 w 1112"/>
              <a:gd name="T9" fmla="*/ 0 h 169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112" h="1693">
                <a:moveTo>
                  <a:pt x="1112" y="0"/>
                </a:moveTo>
                <a:cubicBezTo>
                  <a:pt x="952" y="507"/>
                  <a:pt x="938" y="507"/>
                  <a:pt x="793" y="1123"/>
                </a:cubicBezTo>
                <a:cubicBezTo>
                  <a:pt x="849" y="1107"/>
                  <a:pt x="513" y="1304"/>
                  <a:pt x="1" y="1693"/>
                </a:cubicBezTo>
                <a:cubicBezTo>
                  <a:pt x="1" y="1240"/>
                  <a:pt x="0" y="390"/>
                  <a:pt x="0" y="2"/>
                </a:cubicBezTo>
                <a:cubicBezTo>
                  <a:pt x="543" y="2"/>
                  <a:pt x="578" y="0"/>
                  <a:pt x="1112" y="0"/>
                </a:cubicBezTo>
                <a:close/>
              </a:path>
            </a:pathLst>
          </a:custGeom>
          <a:solidFill>
            <a:srgbClr val="EFB73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>
            <a:off x="-23813" y="2995613"/>
            <a:ext cx="1277938" cy="3862387"/>
          </a:xfrm>
          <a:custGeom>
            <a:avLst/>
            <a:gdLst>
              <a:gd name="T0" fmla="*/ 2147483646 w 805"/>
              <a:gd name="T1" fmla="*/ 2147483646 h 2433"/>
              <a:gd name="T2" fmla="*/ 2147483646 w 805"/>
              <a:gd name="T3" fmla="*/ 0 h 2433"/>
              <a:gd name="T4" fmla="*/ 2147483646 w 805"/>
              <a:gd name="T5" fmla="*/ 2147483646 h 2433"/>
              <a:gd name="T6" fmla="*/ 0 w 805"/>
              <a:gd name="T7" fmla="*/ 2147483646 h 2433"/>
              <a:gd name="T8" fmla="*/ 2147483646 w 805"/>
              <a:gd name="T9" fmla="*/ 2147483646 h 243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805" h="2433">
                <a:moveTo>
                  <a:pt x="501" y="2431"/>
                </a:moveTo>
                <a:cubicBezTo>
                  <a:pt x="523" y="1907"/>
                  <a:pt x="684" y="571"/>
                  <a:pt x="805" y="0"/>
                </a:cubicBezTo>
                <a:cubicBezTo>
                  <a:pt x="719" y="70"/>
                  <a:pt x="532" y="153"/>
                  <a:pt x="15" y="564"/>
                </a:cubicBezTo>
                <a:cubicBezTo>
                  <a:pt x="14" y="1090"/>
                  <a:pt x="0" y="1890"/>
                  <a:pt x="0" y="2433"/>
                </a:cubicBezTo>
                <a:cubicBezTo>
                  <a:pt x="148" y="2433"/>
                  <a:pt x="68" y="2432"/>
                  <a:pt x="501" y="2431"/>
                </a:cubicBezTo>
                <a:close/>
              </a:path>
            </a:pathLst>
          </a:custGeom>
          <a:solidFill>
            <a:srgbClr val="EFB42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1354138"/>
            <a:ext cx="550863" cy="535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309563"/>
            <a:ext cx="108743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5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2057400" y="152400"/>
            <a:ext cx="678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15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205" name="Rectangle 1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solidFill>
                  <a:srgbClr val="931638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20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rgbClr val="931638"/>
                </a:solidFill>
                <a:latin typeface="+mn-lt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/>
          </a:p>
        </p:txBody>
      </p:sp>
      <p:sp>
        <p:nvSpPr>
          <p:cNvPr id="8207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smtClean="0">
                <a:solidFill>
                  <a:srgbClr val="931638"/>
                </a:solidFill>
                <a:latin typeface="Times" panose="02020603050405020304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7C62BAE-6B3E-4F38-B677-1AF9ADCC4DE6}" type="slidenum">
              <a:rPr lang="en-US" altLang="en-US">
                <a:cs typeface="Arial" panose="020B0604020202020204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›</a:t>
            </a:fld>
            <a:endParaRPr lang="en-US" altLang="en-US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78788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 b="1">
          <a:solidFill>
            <a:srgbClr val="EEEEEE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931638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931638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931638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931638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931638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1C17CE-974E-4D0B-86BD-54091B39143A}" type="datetimeFigureOut">
              <a:rPr lang="en-US" smtClean="0"/>
              <a:t>10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2B0586-9F2F-4955-BFA3-4D626CC38F46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5528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6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slideLayout" Target="../slideLayouts/slideLayout29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21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notesSlide" Target="../notesSlides/notesSlide2.xml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4">
            <a:extLst>
              <a:ext uri="{FF2B5EF4-FFF2-40B4-BE49-F238E27FC236}">
                <a16:creationId xmlns:a16="http://schemas.microsoft.com/office/drawing/2014/main" id="{99E684A4-AF34-4936-B7B0-5C3CDECBC1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59910" y="-28280"/>
            <a:ext cx="4202206" cy="6858000"/>
          </a:xfrm>
          <a:prstGeom prst="rect">
            <a:avLst/>
          </a:prstGeom>
        </p:spPr>
      </p:pic>
      <p:sp>
        <p:nvSpPr>
          <p:cNvPr id="6" name="CasellaDiTesto 5">
            <a:extLst>
              <a:ext uri="{FF2B5EF4-FFF2-40B4-BE49-F238E27FC236}">
                <a16:creationId xmlns:a16="http://schemas.microsoft.com/office/drawing/2014/main" id="{6F22C572-3F25-4934-BB14-D75AEFDEDE0F}"/>
              </a:ext>
            </a:extLst>
          </p:cNvPr>
          <p:cNvSpPr txBox="1"/>
          <p:nvPr/>
        </p:nvSpPr>
        <p:spPr>
          <a:xfrm>
            <a:off x="4724400" y="6488668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it-IT" dirty="0"/>
              <a:t>Stocco et al., CMC, 20, 2237-2253 2013</a:t>
            </a: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C683A7B8-944D-4185-A443-09C4C69FA249}"/>
              </a:ext>
            </a:extLst>
          </p:cNvPr>
          <p:cNvSpPr txBox="1"/>
          <p:nvPr/>
        </p:nvSpPr>
        <p:spPr>
          <a:xfrm>
            <a:off x="4343400" y="609600"/>
            <a:ext cx="43434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1600" b="1" dirty="0" err="1"/>
              <a:t>Scheme</a:t>
            </a:r>
            <a:r>
              <a:rPr lang="it-IT" sz="1600" b="1" dirty="0"/>
              <a:t> of treatment </a:t>
            </a:r>
            <a:r>
              <a:rPr lang="it-IT" sz="1600" b="1" dirty="0" err="1"/>
              <a:t>phases</a:t>
            </a:r>
            <a:r>
              <a:rPr lang="it-IT" sz="1600" b="1" dirty="0"/>
              <a:t> for standard acute </a:t>
            </a:r>
            <a:r>
              <a:rPr lang="it-IT" sz="1600" b="1" dirty="0" err="1"/>
              <a:t>lymphoblastic</a:t>
            </a:r>
            <a:r>
              <a:rPr lang="it-IT" sz="1600" b="1" dirty="0"/>
              <a:t> </a:t>
            </a:r>
            <a:r>
              <a:rPr lang="it-IT" sz="1600" b="1" dirty="0" err="1"/>
              <a:t>leukemia</a:t>
            </a:r>
            <a:r>
              <a:rPr lang="it-IT" sz="1600" b="1" dirty="0"/>
              <a:t> </a:t>
            </a:r>
          </a:p>
          <a:p>
            <a:pPr algn="ctr"/>
            <a:r>
              <a:rPr lang="it-IT" sz="1600" b="1" dirty="0"/>
              <a:t>(AIEOP-BFM 2009)</a:t>
            </a:r>
          </a:p>
          <a:p>
            <a:pPr algn="just"/>
            <a:endParaRPr lang="it-IT" sz="1600" dirty="0"/>
          </a:p>
          <a:p>
            <a:pPr algn="just"/>
            <a:r>
              <a:rPr lang="it-IT" sz="1600" dirty="0" err="1"/>
              <a:t>Details</a:t>
            </a:r>
            <a:r>
              <a:rPr lang="it-IT" sz="1600" dirty="0"/>
              <a:t> for the treatment </a:t>
            </a:r>
            <a:r>
              <a:rPr lang="it-IT" sz="1600" dirty="0" err="1"/>
              <a:t>phases</a:t>
            </a:r>
            <a:r>
              <a:rPr lang="it-IT" sz="1600" dirty="0"/>
              <a:t> are </a:t>
            </a:r>
            <a:r>
              <a:rPr lang="it-IT" sz="1600" dirty="0" err="1"/>
              <a:t>provided</a:t>
            </a:r>
            <a:r>
              <a:rPr lang="it-IT" sz="1600" dirty="0"/>
              <a:t> for </a:t>
            </a:r>
            <a:r>
              <a:rPr lang="it-IT" sz="1600" dirty="0" err="1"/>
              <a:t>each</a:t>
            </a:r>
            <a:r>
              <a:rPr lang="it-IT" sz="1600" dirty="0"/>
              <a:t> </a:t>
            </a:r>
            <a:r>
              <a:rPr lang="it-IT" sz="1600" dirty="0" err="1"/>
              <a:t>medication</a:t>
            </a:r>
            <a:r>
              <a:rPr lang="it-IT" sz="1600" dirty="0"/>
              <a:t> in the text of the </a:t>
            </a:r>
            <a:r>
              <a:rPr lang="it-IT" sz="1600" dirty="0" err="1"/>
              <a:t>manuscript</a:t>
            </a:r>
            <a:r>
              <a:rPr lang="it-IT" sz="1600" dirty="0"/>
              <a:t> and are </a:t>
            </a:r>
            <a:r>
              <a:rPr lang="it-IT" sz="1600" dirty="0" err="1"/>
              <a:t>available</a:t>
            </a:r>
            <a:r>
              <a:rPr lang="it-IT" sz="1600" dirty="0"/>
              <a:t> online (ClinicalTrials.gov </a:t>
            </a:r>
            <a:r>
              <a:rPr lang="it-IT" sz="1600" dirty="0" err="1"/>
              <a:t>identifier</a:t>
            </a:r>
            <a:r>
              <a:rPr lang="it-IT" sz="1600" dirty="0"/>
              <a:t> NCT01117441, http://clinicaltrials.gov). </a:t>
            </a:r>
          </a:p>
          <a:p>
            <a:pPr algn="just"/>
            <a:endParaRPr lang="it-IT" sz="1600" dirty="0"/>
          </a:p>
          <a:p>
            <a:pPr algn="just"/>
            <a:r>
              <a:rPr lang="it-IT" sz="1600" dirty="0"/>
              <a:t>6-MP = </a:t>
            </a:r>
            <a:r>
              <a:rPr lang="it-IT" sz="1600" dirty="0" err="1"/>
              <a:t>mercaptopurine</a:t>
            </a:r>
            <a:r>
              <a:rPr lang="it-IT" sz="1600" dirty="0"/>
              <a:t> </a:t>
            </a:r>
          </a:p>
          <a:p>
            <a:pPr algn="just"/>
            <a:r>
              <a:rPr lang="it-IT" sz="1600" dirty="0"/>
              <a:t>6-TG = 6-thioguanine </a:t>
            </a:r>
          </a:p>
          <a:p>
            <a:pPr algn="just"/>
            <a:r>
              <a:rPr lang="it-IT" sz="1600" dirty="0"/>
              <a:t>Ara-C = </a:t>
            </a:r>
            <a:r>
              <a:rPr lang="it-IT" sz="1600" dirty="0" err="1"/>
              <a:t>cytarabine</a:t>
            </a:r>
            <a:endParaRPr lang="it-IT" sz="1600" dirty="0"/>
          </a:p>
          <a:p>
            <a:pPr algn="just"/>
            <a:r>
              <a:rPr lang="it-IT" sz="1600" dirty="0"/>
              <a:t>CPM = </a:t>
            </a:r>
            <a:r>
              <a:rPr lang="it-IT" sz="1600" dirty="0" err="1"/>
              <a:t>cyclophosphamide</a:t>
            </a:r>
            <a:endParaRPr lang="it-IT" sz="1600" dirty="0"/>
          </a:p>
          <a:p>
            <a:pPr algn="just"/>
            <a:r>
              <a:rPr lang="it-IT" sz="1600" dirty="0"/>
              <a:t>DNR = </a:t>
            </a:r>
            <a:r>
              <a:rPr lang="it-IT" sz="1600" dirty="0" err="1"/>
              <a:t>daunorubicin</a:t>
            </a:r>
            <a:r>
              <a:rPr lang="it-IT" sz="1600" dirty="0"/>
              <a:t> </a:t>
            </a:r>
          </a:p>
          <a:p>
            <a:pPr algn="just"/>
            <a:r>
              <a:rPr lang="it-IT" sz="1600" dirty="0"/>
              <a:t>DOX = </a:t>
            </a:r>
            <a:r>
              <a:rPr lang="it-IT" sz="1600" dirty="0" err="1"/>
              <a:t>doxorubicin</a:t>
            </a:r>
            <a:endParaRPr lang="it-IT" sz="1600" dirty="0"/>
          </a:p>
          <a:p>
            <a:pPr algn="just"/>
            <a:r>
              <a:rPr lang="it-IT" sz="1600" dirty="0"/>
              <a:t>DXM = </a:t>
            </a:r>
            <a:r>
              <a:rPr lang="it-IT" sz="1600" dirty="0" err="1"/>
              <a:t>dexamethasone</a:t>
            </a:r>
            <a:r>
              <a:rPr lang="it-IT" sz="1600" dirty="0"/>
              <a:t> </a:t>
            </a:r>
          </a:p>
          <a:p>
            <a:pPr algn="just"/>
            <a:r>
              <a:rPr lang="it-IT" sz="1600" dirty="0"/>
              <a:t>HD-MTX = high dose </a:t>
            </a:r>
            <a:r>
              <a:rPr lang="it-IT" sz="1600" dirty="0" err="1"/>
              <a:t>methotrexate</a:t>
            </a:r>
            <a:r>
              <a:rPr lang="it-IT" sz="1600" dirty="0"/>
              <a:t> </a:t>
            </a:r>
          </a:p>
          <a:p>
            <a:pPr algn="just"/>
            <a:r>
              <a:rPr lang="it-IT" sz="1600" dirty="0"/>
              <a:t>MTX = </a:t>
            </a:r>
            <a:r>
              <a:rPr lang="it-IT" sz="1600" dirty="0" err="1"/>
              <a:t>methotrexate</a:t>
            </a:r>
            <a:r>
              <a:rPr lang="it-IT" sz="1600" dirty="0"/>
              <a:t> </a:t>
            </a:r>
          </a:p>
          <a:p>
            <a:pPr algn="just"/>
            <a:r>
              <a:rPr lang="it-IT" sz="1600" dirty="0"/>
              <a:t>PDN = prednisone </a:t>
            </a:r>
          </a:p>
          <a:p>
            <a:pPr algn="just"/>
            <a:r>
              <a:rPr lang="it-IT" sz="1600" dirty="0"/>
              <a:t>PEG-L-ASP = PEG-</a:t>
            </a:r>
            <a:r>
              <a:rPr lang="it-IT" sz="1600" dirty="0" err="1"/>
              <a:t>asparaginase</a:t>
            </a:r>
            <a:r>
              <a:rPr lang="it-IT" sz="1600" dirty="0"/>
              <a:t> </a:t>
            </a:r>
          </a:p>
          <a:p>
            <a:pPr algn="just"/>
            <a:r>
              <a:rPr lang="it-IT" sz="1600" dirty="0"/>
              <a:t>VCR = </a:t>
            </a:r>
            <a:r>
              <a:rPr lang="it-IT" sz="1600" dirty="0" err="1"/>
              <a:t>vincristine</a:t>
            </a:r>
            <a:r>
              <a:rPr lang="it-IT" sz="1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544037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asellaDiTesto 2">
            <a:extLst>
              <a:ext uri="{FF2B5EF4-FFF2-40B4-BE49-F238E27FC236}">
                <a16:creationId xmlns:a16="http://schemas.microsoft.com/office/drawing/2014/main" id="{F792C0EC-745E-4FFB-8739-2FAD8818B3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8600"/>
            <a:ext cx="86868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ioguanina</a:t>
            </a:r>
          </a:p>
        </p:txBody>
      </p:sp>
      <p:pic>
        <p:nvPicPr>
          <p:cNvPr id="12291" name="Picture 2" descr="thioguanine">
            <a:extLst>
              <a:ext uri="{FF2B5EF4-FFF2-40B4-BE49-F238E27FC236}">
                <a16:creationId xmlns:a16="http://schemas.microsoft.com/office/drawing/2014/main" id="{EA7E0E45-1BA9-4975-BAF5-C5510A2150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42" b="24242"/>
          <a:stretch>
            <a:fillRect/>
          </a:stretch>
        </p:blipFill>
        <p:spPr bwMode="auto">
          <a:xfrm>
            <a:off x="2895600" y="836613"/>
            <a:ext cx="33528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CasellaDiTesto 3">
            <a:extLst>
              <a:ext uri="{FF2B5EF4-FFF2-40B4-BE49-F238E27FC236}">
                <a16:creationId xmlns:a16="http://schemas.microsoft.com/office/drawing/2014/main" id="{0BD90220-666E-4617-9233-E4B369A50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2743200"/>
            <a:ext cx="8610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Farmaco tiopurinico attivato direttamente a TGN da HPRT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Mancano i metaboliti intermedi (tioinosinici) presenti dopo trattamento con mercaptopurina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I pazienti in trattamento con tioguanina tollerano concentrazioni più elevate di metaboliti attivi TGN rispetto ai pazienti in trattamento con mercaptopurina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altLang="it-IT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20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- Clinicamente non può essere utilizzata per terapie croniche prolungate in quanto presenta il rischio di tossicità severe (malattia venocclusiva del fegato)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olo 1">
            <a:extLst>
              <a:ext uri="{FF2B5EF4-FFF2-40B4-BE49-F238E27FC236}">
                <a16:creationId xmlns:a16="http://schemas.microsoft.com/office/drawing/2014/main" id="{DE700E99-5E55-41BD-9E9E-03244A1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3200" b="1"/>
              <a:t>Meccanismo d’azione molecolare tiopuri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E74A3573-B61D-4FAF-B4EB-248DED1CB61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  <a:defRPr/>
            </a:pPr>
            <a:r>
              <a:rPr lang="it-IT" dirty="0"/>
              <a:t>I </a:t>
            </a:r>
            <a:r>
              <a:rPr lang="it-IT" dirty="0" err="1"/>
              <a:t>tionucleotidi</a:t>
            </a:r>
            <a:r>
              <a:rPr lang="it-IT" dirty="0"/>
              <a:t> esplicano la loro azione immunosoppressiva / </a:t>
            </a:r>
            <a:r>
              <a:rPr lang="it-IT" dirty="0" err="1"/>
              <a:t>linfolitica</a:t>
            </a:r>
            <a:r>
              <a:rPr lang="it-IT" dirty="0"/>
              <a:t> principalmente attraverso 3 meccanismi molecolari:</a:t>
            </a:r>
          </a:p>
          <a:p>
            <a:pPr algn="just">
              <a:buFontTx/>
              <a:buChar char="-"/>
              <a:defRPr/>
            </a:pPr>
            <a:r>
              <a:rPr lang="it-IT" dirty="0"/>
              <a:t>incorporazione negli acidi nucleici ed interferenza con gli enzimi che li processano;</a:t>
            </a:r>
          </a:p>
          <a:p>
            <a:pPr algn="just">
              <a:buFontTx/>
              <a:buChar char="-"/>
              <a:defRPr/>
            </a:pPr>
            <a:r>
              <a:rPr lang="it-IT" dirty="0"/>
              <a:t>inibizione della sintesi </a:t>
            </a:r>
            <a:r>
              <a:rPr lang="it-IT" i="1" dirty="0"/>
              <a:t>de novo </a:t>
            </a:r>
            <a:r>
              <a:rPr lang="it-IT" dirty="0"/>
              <a:t>delle purine;</a:t>
            </a:r>
          </a:p>
          <a:p>
            <a:pPr algn="just">
              <a:buFontTx/>
              <a:buChar char="-"/>
              <a:defRPr/>
            </a:pPr>
            <a:r>
              <a:rPr lang="it-IT" dirty="0"/>
              <a:t>inibizione delle vie di trasduzione del segnale mediate da proteine leganti il GTP (per es. Rac1).</a:t>
            </a:r>
          </a:p>
          <a:p>
            <a:pPr marL="0" indent="0">
              <a:buFont typeface="Arial" panose="020B0604020202020204" pitchFamily="34" charset="0"/>
              <a:buNone/>
              <a:defRPr/>
            </a:pPr>
            <a:endParaRPr lang="it-IT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olo 1">
            <a:extLst>
              <a:ext uri="{FF2B5EF4-FFF2-40B4-BE49-F238E27FC236}">
                <a16:creationId xmlns:a16="http://schemas.microsoft.com/office/drawing/2014/main" id="{F2E1A81A-0694-4E92-A040-EACBA531F95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sz="4000" b="1"/>
              <a:t>Tiopurina-S-metil-transferasi (TPMT)</a:t>
            </a:r>
          </a:p>
        </p:txBody>
      </p:sp>
      <p:sp>
        <p:nvSpPr>
          <p:cNvPr id="14339" name="Segnaposto contenuto 2">
            <a:extLst>
              <a:ext uri="{FF2B5EF4-FFF2-40B4-BE49-F238E27FC236}">
                <a16:creationId xmlns:a16="http://schemas.microsoft.com/office/drawing/2014/main" id="{C6CA84DA-7A56-47F4-AB2F-C3BA29046BE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/>
              <a:t>Enzima del metabolismo dei farmaci (fase II) che catalizza la metilazione dei farmaci tiopurinici (6-mercaptopurina, 6-tioguanina) e di altri tioli aromatici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magine 3" descr="Figure 1.t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5" name="CasellaDiTesto 4"/>
          <p:cNvSpPr txBox="1"/>
          <p:nvPr/>
        </p:nvSpPr>
        <p:spPr>
          <a:xfrm>
            <a:off x="5004455" y="6488668"/>
            <a:ext cx="413446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occo et al.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J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lin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Gastroenterol</a:t>
            </a: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2013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0" y="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Biotransformation</a:t>
            </a:r>
            <a:r>
              <a:rPr kumimoji="0" lang="it-IT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of </a:t>
            </a:r>
            <a:r>
              <a:rPr kumimoji="0" lang="it-IT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iopurines</a:t>
            </a:r>
            <a:endParaRPr kumimoji="0" lang="it-IT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33787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3784600" y="6516688"/>
            <a:ext cx="5354638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Weinshilbaum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lade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Am J Hum Genet 1980</a:t>
            </a:r>
          </a:p>
        </p:txBody>
      </p:sp>
      <p:pic>
        <p:nvPicPr>
          <p:cNvPr id="23555" name="Segnaposto contenuto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803400"/>
            <a:ext cx="8229600" cy="4119563"/>
          </a:xfrm>
        </p:spPr>
      </p:pic>
      <p:sp>
        <p:nvSpPr>
          <p:cNvPr id="23556" name="Titolo 1"/>
          <p:cNvSpPr>
            <a:spLocks noGrp="1"/>
          </p:cNvSpPr>
          <p:nvPr>
            <p:ph type="title"/>
          </p:nvPr>
        </p:nvSpPr>
        <p:spPr>
          <a:xfrm>
            <a:off x="0" y="-13197"/>
            <a:ext cx="9139238" cy="1191314"/>
          </a:xfrm>
        </p:spPr>
        <p:txBody>
          <a:bodyPr/>
          <a:lstStyle/>
          <a:p>
            <a:pPr algn="ctr"/>
            <a:r>
              <a:rPr lang="it-IT" altLang="it-IT" sz="4000" b="1" dirty="0">
                <a:latin typeface="+mn-lt"/>
              </a:rPr>
              <a:t>TPMT </a:t>
            </a:r>
            <a:r>
              <a:rPr lang="it-IT" altLang="it-IT" sz="4000" b="1" dirty="0" err="1">
                <a:latin typeface="+mn-lt"/>
              </a:rPr>
              <a:t>activity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is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inherited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as</a:t>
            </a:r>
            <a:r>
              <a:rPr lang="it-IT" altLang="it-IT" sz="4000" b="1" dirty="0">
                <a:latin typeface="+mn-lt"/>
              </a:rPr>
              <a:t> an </a:t>
            </a:r>
            <a:r>
              <a:rPr lang="it-IT" altLang="it-IT" sz="4000" b="1" dirty="0" err="1">
                <a:latin typeface="+mn-lt"/>
              </a:rPr>
              <a:t>autosomal</a:t>
            </a:r>
            <a:r>
              <a:rPr lang="it-IT" altLang="it-IT" sz="4000" b="1" dirty="0">
                <a:latin typeface="+mn-lt"/>
              </a:rPr>
              <a:t> </a:t>
            </a:r>
            <a:r>
              <a:rPr lang="it-IT" altLang="it-IT" sz="4000" b="1" dirty="0" err="1">
                <a:latin typeface="+mn-lt"/>
              </a:rPr>
              <a:t>codominant</a:t>
            </a:r>
            <a:r>
              <a:rPr lang="it-IT" altLang="it-IT" sz="4000" b="1" dirty="0">
                <a:latin typeface="+mn-lt"/>
              </a:rPr>
              <a:t> trait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101936" y="5922963"/>
            <a:ext cx="3584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aucasian</a:t>
            </a:r>
            <a:r>
              <a:rPr kumimoji="0" lang="it-IT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it-IT" sz="18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population</a:t>
            </a:r>
            <a:endParaRPr kumimoji="0" lang="it-IT" sz="18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22411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tangolo 4"/>
          <p:cNvSpPr/>
          <p:nvPr/>
        </p:nvSpPr>
        <p:spPr>
          <a:xfrm>
            <a:off x="3538538" y="3876675"/>
            <a:ext cx="2241550" cy="2981325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t-IT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2531" name="Segnaposto contenuto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endParaRPr lang="it-IT" altLang="it-IT" dirty="0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dirty="0" err="1"/>
              <a:t>Enzyme</a:t>
            </a:r>
            <a:r>
              <a:rPr lang="it-IT" altLang="it-IT" dirty="0"/>
              <a:t> of </a:t>
            </a:r>
            <a:r>
              <a:rPr lang="it-IT" altLang="it-IT" dirty="0" err="1"/>
              <a:t>phase</a:t>
            </a:r>
            <a:r>
              <a:rPr lang="it-IT" altLang="it-IT" dirty="0"/>
              <a:t>-II </a:t>
            </a:r>
            <a:r>
              <a:rPr lang="it-IT" altLang="it-IT" dirty="0" err="1"/>
              <a:t>drug</a:t>
            </a:r>
            <a:r>
              <a:rPr lang="it-IT" altLang="it-IT" dirty="0"/>
              <a:t> </a:t>
            </a:r>
            <a:r>
              <a:rPr lang="it-IT" altLang="it-IT" dirty="0" err="1"/>
              <a:t>metabolism</a:t>
            </a:r>
            <a:r>
              <a:rPr lang="it-IT" altLang="it-IT" dirty="0"/>
              <a:t> </a:t>
            </a:r>
            <a:r>
              <a:rPr lang="it-IT" altLang="it-IT" dirty="0" err="1"/>
              <a:t>that</a:t>
            </a:r>
            <a:r>
              <a:rPr lang="it-IT" altLang="it-IT" dirty="0"/>
              <a:t> </a:t>
            </a:r>
            <a:r>
              <a:rPr lang="it-IT" altLang="it-IT" dirty="0" err="1"/>
              <a:t>catalyzes</a:t>
            </a:r>
            <a:r>
              <a:rPr lang="it-IT" altLang="it-IT" dirty="0"/>
              <a:t> the </a:t>
            </a:r>
            <a:r>
              <a:rPr lang="it-IT" altLang="it-IT" dirty="0" err="1"/>
              <a:t>methylation</a:t>
            </a:r>
            <a:r>
              <a:rPr lang="it-IT" altLang="it-IT" dirty="0"/>
              <a:t> of </a:t>
            </a:r>
            <a:r>
              <a:rPr lang="it-IT" altLang="it-IT" dirty="0" err="1"/>
              <a:t>thiopurines</a:t>
            </a:r>
            <a:r>
              <a:rPr lang="it-IT" altLang="it-IT" dirty="0"/>
              <a:t> (6-mercaptopurine, 6-thioguanine) and </a:t>
            </a:r>
            <a:r>
              <a:rPr lang="it-IT" altLang="it-IT" dirty="0" err="1"/>
              <a:t>other</a:t>
            </a:r>
            <a:r>
              <a:rPr lang="it-IT" altLang="it-IT" dirty="0"/>
              <a:t> </a:t>
            </a:r>
            <a:r>
              <a:rPr lang="it-IT" altLang="it-IT" dirty="0" err="1"/>
              <a:t>aromatic</a:t>
            </a:r>
            <a:r>
              <a:rPr lang="it-IT" altLang="it-IT" dirty="0"/>
              <a:t> </a:t>
            </a:r>
            <a:r>
              <a:rPr lang="it-IT" altLang="it-IT" dirty="0" err="1"/>
              <a:t>thiols</a:t>
            </a:r>
            <a:r>
              <a:rPr lang="it-IT" altLang="it-IT" dirty="0"/>
              <a:t>.</a:t>
            </a:r>
          </a:p>
        </p:txBody>
      </p:sp>
      <p:sp>
        <p:nvSpPr>
          <p:cNvPr id="22532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pPr algn="ctr"/>
            <a:r>
              <a:rPr lang="it-IT" altLang="it-IT" sz="3200" b="1" dirty="0" err="1"/>
              <a:t>Example</a:t>
            </a:r>
            <a:r>
              <a:rPr lang="it-IT" altLang="it-IT" sz="3200" b="1" dirty="0"/>
              <a:t> of </a:t>
            </a:r>
            <a:r>
              <a:rPr lang="it-IT" altLang="it-IT" sz="3200" b="1" dirty="0" err="1"/>
              <a:t>genomic</a:t>
            </a:r>
            <a:r>
              <a:rPr lang="it-IT" altLang="it-IT" sz="3200" b="1" dirty="0"/>
              <a:t> marker for </a:t>
            </a:r>
            <a:r>
              <a:rPr lang="it-IT" altLang="it-IT" sz="3200" b="1" dirty="0" err="1"/>
              <a:t>personalized</a:t>
            </a:r>
            <a:r>
              <a:rPr lang="it-IT" altLang="it-IT" sz="3200" b="1" dirty="0"/>
              <a:t> medicine: </a:t>
            </a:r>
            <a:r>
              <a:rPr lang="it-IT" altLang="it-IT" sz="3200" b="1" dirty="0" err="1"/>
              <a:t>tiopurine</a:t>
            </a:r>
            <a:r>
              <a:rPr lang="it-IT" altLang="it-IT" sz="3200" b="1" dirty="0"/>
              <a:t>-S-</a:t>
            </a:r>
            <a:r>
              <a:rPr lang="it-IT" altLang="it-IT" sz="3200" b="1" dirty="0" err="1"/>
              <a:t>methyl</a:t>
            </a:r>
            <a:r>
              <a:rPr lang="it-IT" altLang="it-IT" sz="3200" b="1" dirty="0"/>
              <a:t>-</a:t>
            </a:r>
            <a:r>
              <a:rPr lang="it-IT" altLang="it-IT" sz="3200" b="1" dirty="0" err="1"/>
              <a:t>transferase</a:t>
            </a:r>
            <a:r>
              <a:rPr lang="it-IT" altLang="it-IT" sz="3200" b="1" dirty="0"/>
              <a:t> (TPMT)</a:t>
            </a:r>
          </a:p>
        </p:txBody>
      </p:sp>
      <p:pic>
        <p:nvPicPr>
          <p:cNvPr id="22533" name="Immagin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76675"/>
            <a:ext cx="91440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088580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olo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it-IT" altLang="it-IT" sz="4000" b="1" dirty="0" err="1"/>
              <a:t>Tiopurine</a:t>
            </a:r>
            <a:r>
              <a:rPr lang="it-IT" altLang="it-IT" sz="4000" b="1" dirty="0"/>
              <a:t>-S-</a:t>
            </a:r>
            <a:r>
              <a:rPr lang="it-IT" altLang="it-IT" sz="4000" b="1" dirty="0" err="1"/>
              <a:t>methyl</a:t>
            </a:r>
            <a:r>
              <a:rPr lang="it-IT" altLang="it-IT" sz="4000" b="1" dirty="0"/>
              <a:t>-</a:t>
            </a:r>
            <a:r>
              <a:rPr lang="it-IT" altLang="it-IT" sz="4000" b="1" dirty="0" err="1"/>
              <a:t>transferase</a:t>
            </a:r>
            <a:r>
              <a:rPr lang="it-IT" altLang="it-IT" sz="4000" b="1" dirty="0"/>
              <a:t> (TPMT)</a:t>
            </a:r>
          </a:p>
        </p:txBody>
      </p:sp>
      <p:sp>
        <p:nvSpPr>
          <p:cNvPr id="5" name="Segnaposto contenuto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dirty="0" err="1"/>
              <a:t>Physiologically</a:t>
            </a:r>
            <a:r>
              <a:rPr lang="it-IT" altLang="it-IT" dirty="0"/>
              <a:t>, TPMT </a:t>
            </a:r>
            <a:r>
              <a:rPr lang="it-IT" altLang="it-IT" dirty="0" err="1"/>
              <a:t>is</a:t>
            </a:r>
            <a:r>
              <a:rPr lang="it-IT" altLang="it-IT" dirty="0"/>
              <a:t> </a:t>
            </a:r>
            <a:r>
              <a:rPr lang="it-IT" altLang="it-IT" dirty="0" err="1"/>
              <a:t>involved</a:t>
            </a:r>
            <a:r>
              <a:rPr lang="it-IT" altLang="it-IT" dirty="0"/>
              <a:t> in the </a:t>
            </a:r>
            <a:r>
              <a:rPr lang="it-IT" altLang="it-IT" dirty="0" err="1"/>
              <a:t>biosynthesis</a:t>
            </a:r>
            <a:r>
              <a:rPr lang="it-IT" altLang="it-IT" dirty="0"/>
              <a:t> of a </a:t>
            </a:r>
            <a:r>
              <a:rPr lang="it-IT" altLang="it-IT" dirty="0" err="1"/>
              <a:t>cofactor</a:t>
            </a:r>
            <a:r>
              <a:rPr lang="it-IT" altLang="it-IT" dirty="0"/>
              <a:t> </a:t>
            </a:r>
            <a:r>
              <a:rPr lang="it-IT" altLang="it-IT" dirty="0" err="1"/>
              <a:t>that</a:t>
            </a:r>
            <a:r>
              <a:rPr lang="it-IT" altLang="it-IT" dirty="0"/>
              <a:t> </a:t>
            </a:r>
            <a:r>
              <a:rPr lang="it-IT" altLang="it-IT" dirty="0" err="1"/>
              <a:t>confers</a:t>
            </a:r>
            <a:r>
              <a:rPr lang="it-IT" altLang="it-IT" dirty="0"/>
              <a:t> </a:t>
            </a:r>
            <a:r>
              <a:rPr lang="it-IT" altLang="it-IT" dirty="0" err="1"/>
              <a:t>molibdenum</a:t>
            </a:r>
            <a:r>
              <a:rPr lang="it-IT" altLang="it-IT" dirty="0"/>
              <a:t> </a:t>
            </a:r>
            <a:r>
              <a:rPr lang="it-IT" altLang="it-IT" dirty="0" err="1"/>
              <a:t>binding</a:t>
            </a:r>
            <a:r>
              <a:rPr lang="it-IT" altLang="it-IT" dirty="0"/>
              <a:t> </a:t>
            </a:r>
            <a:r>
              <a:rPr lang="it-IT" altLang="it-IT" dirty="0" err="1"/>
              <a:t>propreties</a:t>
            </a:r>
            <a:r>
              <a:rPr lang="it-IT" altLang="it-IT" dirty="0"/>
              <a:t> to </a:t>
            </a:r>
            <a:r>
              <a:rPr lang="it-IT" altLang="it-IT" dirty="0" err="1"/>
              <a:t>proteins</a:t>
            </a:r>
            <a:r>
              <a:rPr lang="it-IT" altLang="it-IT" dirty="0"/>
              <a:t>.</a:t>
            </a:r>
          </a:p>
        </p:txBody>
      </p:sp>
      <p:pic>
        <p:nvPicPr>
          <p:cNvPr id="2" name="Immagin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3200400"/>
            <a:ext cx="6390722" cy="3291885"/>
          </a:xfrm>
          <a:prstGeom prst="rect">
            <a:avLst/>
          </a:prstGeom>
        </p:spPr>
      </p:pic>
      <p:sp>
        <p:nvSpPr>
          <p:cNvPr id="3" name="CasellaDiTesto 2"/>
          <p:cNvSpPr txBox="1"/>
          <p:nvPr/>
        </p:nvSpPr>
        <p:spPr>
          <a:xfrm>
            <a:off x="5867400" y="64886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MDO meeting, Stuttgart 2014</a:t>
            </a:r>
          </a:p>
        </p:txBody>
      </p:sp>
    </p:spTree>
    <p:extLst>
      <p:ext uri="{BB962C8B-B14F-4D97-AF65-F5344CB8AC3E}">
        <p14:creationId xmlns:p14="http://schemas.microsoft.com/office/powerpoint/2010/main" val="13907287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533400" y="1752600"/>
            <a:ext cx="8229600" cy="1143000"/>
          </a:xfrm>
        </p:spPr>
        <p:txBody>
          <a:bodyPr>
            <a:noAutofit/>
          </a:bodyPr>
          <a:lstStyle/>
          <a:p>
            <a:pPr algn="just">
              <a:defRPr/>
            </a:pPr>
            <a:r>
              <a:rPr lang="it-IT" dirty="0" err="1"/>
              <a:t>Qual’è</a:t>
            </a:r>
            <a:r>
              <a:rPr lang="it-IT" dirty="0"/>
              <a:t> la funzione endogena di </a:t>
            </a:r>
            <a:r>
              <a:rPr lang="it-IT" i="1" dirty="0"/>
              <a:t>TPMT</a:t>
            </a:r>
            <a:r>
              <a:rPr lang="it-IT" dirty="0"/>
              <a:t>? </a:t>
            </a:r>
            <a:br>
              <a:rPr lang="it-IT" dirty="0"/>
            </a:b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embra essere coinvolto nella sintesi della </a:t>
            </a:r>
            <a:r>
              <a:rPr lang="it-IT" i="1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molibdopterina</a:t>
            </a:r>
            <a:r>
              <a:rPr lang="it-IT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cofattore di alcuni enzimi (xantina ossidasi)</a:t>
            </a:r>
          </a:p>
        </p:txBody>
      </p:sp>
      <p:pic>
        <p:nvPicPr>
          <p:cNvPr id="13315" name="Picture 2" descr="Molybdenum cofactor.svg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57600" y="4191000"/>
            <a:ext cx="4476750" cy="2339975"/>
          </a:xfrm>
          <a:noFill/>
        </p:spPr>
      </p:pic>
    </p:spTree>
    <p:extLst>
      <p:ext uri="{BB962C8B-B14F-4D97-AF65-F5344CB8AC3E}">
        <p14:creationId xmlns:p14="http://schemas.microsoft.com/office/powerpoint/2010/main" val="10799084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91440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089650" y="6461125"/>
            <a:ext cx="26136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Pinkel et al,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JAMA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 1971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286000" y="1176430"/>
            <a:ext cx="54102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>
            <a:off x="2286000" y="914400"/>
            <a:ext cx="6096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>
            <a:off x="2057400" y="914400"/>
            <a:ext cx="609600" cy="1981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1930400" y="1219200"/>
            <a:ext cx="609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879600" y="914400"/>
            <a:ext cx="609600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>
            <a:off x="1841500" y="1270000"/>
            <a:ext cx="609600" cy="40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-152399" y="0"/>
            <a:ext cx="9296399" cy="1569638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7" tIns="45709" rIns="91417" bIns="45709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ute Lymphoblastic Leukemia (ALL)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JCRH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LL Study V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hieved 50% Cure!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972</a:t>
            </a:r>
          </a:p>
        </p:txBody>
      </p:sp>
      <p:sp>
        <p:nvSpPr>
          <p:cNvPr id="112655" name="Rectangle 15"/>
          <p:cNvSpPr>
            <a:spLocks noChangeArrowheads="1"/>
          </p:cNvSpPr>
          <p:nvPr/>
        </p:nvSpPr>
        <p:spPr bwMode="auto">
          <a:xfrm>
            <a:off x="2184400" y="1462015"/>
            <a:ext cx="5197980" cy="1930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17" name="Rectangle 15">
            <a:extLst>
              <a:ext uri="{FF2B5EF4-FFF2-40B4-BE49-F238E27FC236}">
                <a16:creationId xmlns:a16="http://schemas.microsoft.com/office/drawing/2014/main" id="{42C79017-8CAF-44E1-A3AB-8D186AD01B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53100" y="3810000"/>
            <a:ext cx="2870382" cy="59372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6CF23499-D5CB-485C-B99C-D5CA33E463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84145" y="1562340"/>
            <a:ext cx="2762250" cy="1790700"/>
          </a:xfrm>
          <a:prstGeom prst="rect">
            <a:avLst/>
          </a:prstGeom>
        </p:spPr>
      </p:pic>
      <p:sp>
        <p:nvSpPr>
          <p:cNvPr id="21" name="Rectangle 15">
            <a:extLst>
              <a:ext uri="{FF2B5EF4-FFF2-40B4-BE49-F238E27FC236}">
                <a16:creationId xmlns:a16="http://schemas.microsoft.com/office/drawing/2014/main" id="{BAEE005D-CA82-41F8-87E1-5E55CE3DB6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0" y="4172249"/>
            <a:ext cx="5410200" cy="64090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75341BE-EED0-416A-90D2-599CB15F4F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84400" y="3459345"/>
            <a:ext cx="5676900" cy="7429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D75F696-9615-4FAE-91C2-7A00F809D1E8}"/>
              </a:ext>
            </a:extLst>
          </p:cNvPr>
          <p:cNvSpPr txBox="1"/>
          <p:nvPr/>
        </p:nvSpPr>
        <p:spPr>
          <a:xfrm>
            <a:off x="2184400" y="324673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50%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9BCC35B-2CF5-4FB2-895F-0381C2DCF12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48010" y="1624172"/>
            <a:ext cx="1753399" cy="1590583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65169E2D-91B1-4C50-B509-0E56B3684858}"/>
              </a:ext>
            </a:extLst>
          </p:cNvPr>
          <p:cNvSpPr txBox="1"/>
          <p:nvPr/>
        </p:nvSpPr>
        <p:spPr>
          <a:xfrm>
            <a:off x="5967812" y="3571619"/>
            <a:ext cx="3674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A1BD3DA-F485-4795-83D7-0B98B6A950A7}"/>
              </a:ext>
            </a:extLst>
          </p:cNvPr>
          <p:cNvSpPr txBox="1"/>
          <p:nvPr/>
        </p:nvSpPr>
        <p:spPr>
          <a:xfrm>
            <a:off x="4146113" y="3330958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Don Pinkel, M.D.</a:t>
            </a:r>
          </a:p>
        </p:txBody>
      </p:sp>
      <p:sp>
        <p:nvSpPr>
          <p:cNvPr id="2" name="Rectangle 1"/>
          <p:cNvSpPr/>
          <p:nvPr/>
        </p:nvSpPr>
        <p:spPr>
          <a:xfrm>
            <a:off x="7420777" y="3160178"/>
            <a:ext cx="6527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1972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361221" y="3607146"/>
            <a:ext cx="19431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n=36) 1967-7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602424" y="4119029"/>
            <a:ext cx="5177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Multiple combinations of chemotherapy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Times"/>
                <a:ea typeface="+mn-ea"/>
                <a:cs typeface="+mn-cs"/>
              </a:rPr>
              <a:t>&amp; CNS irradiation</a:t>
            </a:r>
          </a:p>
        </p:txBody>
      </p:sp>
      <p:sp>
        <p:nvSpPr>
          <p:cNvPr id="25" name="Rectangle 15">
            <a:extLst>
              <a:ext uri="{FF2B5EF4-FFF2-40B4-BE49-F238E27FC236}">
                <a16:creationId xmlns:a16="http://schemas.microsoft.com/office/drawing/2014/main" id="{A098DFDD-40E0-45FF-B06C-F5FEE9D5E0F8}"/>
              </a:ext>
            </a:extLst>
          </p:cNvPr>
          <p:cNvSpPr>
            <a:spLocks noChangeArrowheads="1"/>
          </p:cNvSpPr>
          <p:nvPr/>
        </p:nvSpPr>
        <p:spPr bwMode="auto">
          <a:xfrm rot="20781600">
            <a:off x="1961443" y="1350220"/>
            <a:ext cx="330200" cy="193039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"/>
              <a:ea typeface="+mn-ea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BAF1900-F783-4EAA-8D99-5F68361A1CE3}"/>
              </a:ext>
            </a:extLst>
          </p:cNvPr>
          <p:cNvSpPr txBox="1"/>
          <p:nvPr/>
        </p:nvSpPr>
        <p:spPr>
          <a:xfrm>
            <a:off x="2420387" y="2311125"/>
            <a:ext cx="54409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he Most Common Cancer in Children</a:t>
            </a:r>
          </a:p>
        </p:txBody>
      </p:sp>
    </p:spTree>
    <p:extLst>
      <p:ext uri="{BB962C8B-B14F-4D97-AF65-F5344CB8AC3E}">
        <p14:creationId xmlns:p14="http://schemas.microsoft.com/office/powerpoint/2010/main" val="1843478078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3" y="511206"/>
            <a:ext cx="9144000" cy="624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/>
        </p:nvSpPr>
        <p:spPr bwMode="auto">
          <a:xfrm>
            <a:off x="6089650" y="6461125"/>
            <a:ext cx="3359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ui and Evans, </a:t>
            </a:r>
            <a:r>
              <a:rPr kumimoji="0" lang="en-US" alt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JM</a:t>
            </a:r>
            <a:r>
              <a:rPr kumimoji="0" lang="en-US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1998</a:t>
            </a:r>
          </a:p>
        </p:txBody>
      </p:sp>
      <p:sp>
        <p:nvSpPr>
          <p:cNvPr id="112644" name="Rectangle 4"/>
          <p:cNvSpPr>
            <a:spLocks noChangeArrowheads="1"/>
          </p:cNvSpPr>
          <p:nvPr/>
        </p:nvSpPr>
        <p:spPr bwMode="auto">
          <a:xfrm>
            <a:off x="2667000" y="628666"/>
            <a:ext cx="5067300" cy="19050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5" name="Rectangle 5"/>
          <p:cNvSpPr>
            <a:spLocks noChangeArrowheads="1"/>
          </p:cNvSpPr>
          <p:nvPr/>
        </p:nvSpPr>
        <p:spPr bwMode="auto">
          <a:xfrm rot="20445135">
            <a:off x="2310651" y="927448"/>
            <a:ext cx="609600" cy="15143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6" name="Rectangle 6"/>
          <p:cNvSpPr>
            <a:spLocks noChangeArrowheads="1"/>
          </p:cNvSpPr>
          <p:nvPr/>
        </p:nvSpPr>
        <p:spPr bwMode="auto">
          <a:xfrm rot="19619375">
            <a:off x="2114179" y="1016443"/>
            <a:ext cx="452414" cy="1219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7" name="Rectangle 7"/>
          <p:cNvSpPr>
            <a:spLocks noChangeArrowheads="1"/>
          </p:cNvSpPr>
          <p:nvPr/>
        </p:nvSpPr>
        <p:spPr bwMode="auto">
          <a:xfrm>
            <a:off x="2520687" y="1370479"/>
            <a:ext cx="330726" cy="1066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1721113" y="11430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49" name="Rectangle 9"/>
          <p:cNvSpPr>
            <a:spLocks noChangeArrowheads="1"/>
          </p:cNvSpPr>
          <p:nvPr/>
        </p:nvSpPr>
        <p:spPr bwMode="auto">
          <a:xfrm rot="20586089">
            <a:off x="2405867" y="1422845"/>
            <a:ext cx="150819" cy="406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12650" name="Text Box 10"/>
          <p:cNvSpPr txBox="1">
            <a:spLocks noChangeArrowheads="1"/>
          </p:cNvSpPr>
          <p:nvPr/>
        </p:nvSpPr>
        <p:spPr bwMode="auto">
          <a:xfrm>
            <a:off x="55563" y="0"/>
            <a:ext cx="8936037" cy="1569638"/>
          </a:xfrm>
          <a:prstGeom prst="rect">
            <a:avLst/>
          </a:prstGeom>
          <a:solidFill>
            <a:srgbClr val="F8F8F8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7" tIns="45709" rIns="91417" bIns="45709">
            <a:spAutoFit/>
          </a:bodyPr>
          <a:lstStyle/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Acute Lymphoblastic Leukemia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Treatment Outcome in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3399FF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980s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</a:p>
          <a:p>
            <a:pPr marL="0" marR="0" lvl="0" indent="0" algn="ctr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(70% EFS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65DECAB3-FA1A-4F64-B299-897F37939C28}"/>
              </a:ext>
            </a:extLst>
          </p:cNvPr>
          <p:cNvSpPr txBox="1"/>
          <p:nvPr/>
        </p:nvSpPr>
        <p:spPr>
          <a:xfrm>
            <a:off x="3008495" y="1540082"/>
            <a:ext cx="5133008" cy="646331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Courier New" panose="02070309020205020404" pitchFamily="49" charset="0"/>
              <a:buChar char="o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ew antibiotics, new antifungals, new diagnostics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v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4F81BD">
                    <a:lumMod val="50000"/>
                  </a:srgb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No new antileukemic agents!</a:t>
            </a:r>
          </a:p>
        </p:txBody>
      </p:sp>
    </p:spTree>
    <p:extLst>
      <p:ext uri="{BB962C8B-B14F-4D97-AF65-F5344CB8AC3E}">
        <p14:creationId xmlns:p14="http://schemas.microsoft.com/office/powerpoint/2010/main" val="2726661369"/>
      </p:ext>
    </p:extLst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02166"/>
          </a:xfrm>
        </p:spPr>
        <p:txBody>
          <a:bodyPr>
            <a:normAutofit fontScale="90000"/>
          </a:bodyPr>
          <a:lstStyle/>
          <a:p>
            <a:pPr algn="ctr"/>
            <a:r>
              <a:rPr lang="it-IT" b="1" dirty="0"/>
              <a:t>«The purine </a:t>
            </a:r>
            <a:r>
              <a:rPr lang="it-IT" b="1" dirty="0" err="1"/>
              <a:t>path</a:t>
            </a:r>
            <a:r>
              <a:rPr lang="it-IT" b="1" dirty="0"/>
              <a:t> to </a:t>
            </a:r>
            <a:r>
              <a:rPr lang="it-IT" b="1" dirty="0" err="1"/>
              <a:t>chemotherapy</a:t>
            </a:r>
            <a:r>
              <a:rPr lang="it-IT" b="1" dirty="0"/>
              <a:t>»</a:t>
            </a:r>
          </a:p>
        </p:txBody>
      </p:sp>
      <p:sp>
        <p:nvSpPr>
          <p:cNvPr id="5" name="CasellaDiTesto 4"/>
          <p:cNvSpPr txBox="1"/>
          <p:nvPr/>
        </p:nvSpPr>
        <p:spPr>
          <a:xfrm>
            <a:off x="3757960" y="3604133"/>
            <a:ext cx="5386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tching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&amp; </a:t>
            </a:r>
            <a:r>
              <a:rPr kumimoji="0" lang="it-IT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ion</a:t>
            </a:r>
            <a:r>
              <a:rPr kumimoji="0" lang="it-IT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–  Nobel per la Medicina 1988</a:t>
            </a:r>
          </a:p>
        </p:txBody>
      </p:sp>
      <p:grpSp>
        <p:nvGrpSpPr>
          <p:cNvPr id="15" name="Gruppo 14"/>
          <p:cNvGrpSpPr/>
          <p:nvPr/>
        </p:nvGrpSpPr>
        <p:grpSpPr>
          <a:xfrm>
            <a:off x="0" y="4433907"/>
            <a:ext cx="2932771" cy="2084104"/>
            <a:chOff x="0" y="4433907"/>
            <a:chExt cx="2932771" cy="2084104"/>
          </a:xfrm>
        </p:grpSpPr>
        <p:pic>
          <p:nvPicPr>
            <p:cNvPr id="2052" name="Picture 4" descr="Mercaptopurine.sv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8824" y="4433907"/>
              <a:ext cx="1143000" cy="130492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CasellaDiTesto 8"/>
            <p:cNvSpPr txBox="1"/>
            <p:nvPr/>
          </p:nvSpPr>
          <p:spPr>
            <a:xfrm>
              <a:off x="624468" y="5738833"/>
              <a:ext cx="215218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Mercaptopurina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0" name="CasellaDiTesto 9"/>
            <p:cNvSpPr txBox="1"/>
            <p:nvPr/>
          </p:nvSpPr>
          <p:spPr>
            <a:xfrm>
              <a:off x="0" y="6148679"/>
              <a:ext cx="29327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Leucemia linfoblastica acuta</a:t>
              </a:r>
            </a:p>
          </p:txBody>
        </p:sp>
      </p:grpSp>
      <p:grpSp>
        <p:nvGrpSpPr>
          <p:cNvPr id="16" name="Gruppo 15"/>
          <p:cNvGrpSpPr/>
          <p:nvPr/>
        </p:nvGrpSpPr>
        <p:grpSpPr>
          <a:xfrm>
            <a:off x="2636180" y="3917822"/>
            <a:ext cx="2242867" cy="2550290"/>
            <a:chOff x="2636180" y="3917822"/>
            <a:chExt cx="2242867" cy="2550290"/>
          </a:xfrm>
        </p:grpSpPr>
        <p:pic>
          <p:nvPicPr>
            <p:cNvPr id="2054" name="Picture 6" descr="Azatiopryna.sv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6180" y="3917822"/>
              <a:ext cx="1628990" cy="16289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1" name="CasellaDiTesto 10"/>
            <p:cNvSpPr txBox="1"/>
            <p:nvPr/>
          </p:nvSpPr>
          <p:spPr>
            <a:xfrm>
              <a:off x="3170506" y="5738833"/>
              <a:ext cx="1708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zatioprina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CasellaDiTesto 11"/>
            <p:cNvSpPr txBox="1"/>
            <p:nvPr/>
          </p:nvSpPr>
          <p:spPr>
            <a:xfrm>
              <a:off x="2704169" y="6098780"/>
              <a:ext cx="21075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Trapianti</a:t>
              </a:r>
            </a:p>
          </p:txBody>
        </p:sp>
      </p:grpSp>
      <p:sp>
        <p:nvSpPr>
          <p:cNvPr id="13" name="Rettangolo 12"/>
          <p:cNvSpPr/>
          <p:nvPr/>
        </p:nvSpPr>
        <p:spPr>
          <a:xfrm>
            <a:off x="245327" y="672901"/>
            <a:ext cx="4572000" cy="310854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since all cells required nucleic acids, it might be possible to stop the growth of rapidly dividing cells (e.g., tumors, virus) with antagonists of the nucleic acid bases”</a:t>
            </a:r>
            <a:endParaRPr kumimoji="0" lang="it-IT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uppo 16"/>
          <p:cNvGrpSpPr/>
          <p:nvPr/>
        </p:nvGrpSpPr>
        <p:grpSpPr>
          <a:xfrm>
            <a:off x="4811750" y="4433907"/>
            <a:ext cx="2148473" cy="2027964"/>
            <a:chOff x="4811750" y="4433907"/>
            <a:chExt cx="2148473" cy="2027964"/>
          </a:xfrm>
        </p:grpSpPr>
        <p:pic>
          <p:nvPicPr>
            <p:cNvPr id="2056" name="Picture 8" descr="Allopurinol V.1.sv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51682" y="4433907"/>
              <a:ext cx="1428750" cy="13144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8" name="CasellaDiTesto 17"/>
            <p:cNvSpPr txBox="1"/>
            <p:nvPr/>
          </p:nvSpPr>
          <p:spPr>
            <a:xfrm>
              <a:off x="5251682" y="5738833"/>
              <a:ext cx="1708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llopurinolo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CasellaDiTesto 18"/>
            <p:cNvSpPr txBox="1"/>
            <p:nvPr/>
          </p:nvSpPr>
          <p:spPr>
            <a:xfrm>
              <a:off x="4811750" y="6092539"/>
              <a:ext cx="21075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otta</a:t>
              </a:r>
            </a:p>
          </p:txBody>
        </p:sp>
      </p:grpSp>
      <p:sp>
        <p:nvSpPr>
          <p:cNvPr id="14" name="Rettangolo 13"/>
          <p:cNvSpPr/>
          <p:nvPr/>
        </p:nvSpPr>
        <p:spPr>
          <a:xfrm>
            <a:off x="6691084" y="6518011"/>
            <a:ext cx="24529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ion G.B., Science 1989</a:t>
            </a:r>
          </a:p>
        </p:txBody>
      </p:sp>
      <p:grpSp>
        <p:nvGrpSpPr>
          <p:cNvPr id="20" name="Gruppo 19"/>
          <p:cNvGrpSpPr/>
          <p:nvPr/>
        </p:nvGrpSpPr>
        <p:grpSpPr>
          <a:xfrm>
            <a:off x="6875113" y="4100189"/>
            <a:ext cx="2107581" cy="2345842"/>
            <a:chOff x="6875113" y="4100189"/>
            <a:chExt cx="2107581" cy="2345842"/>
          </a:xfrm>
        </p:grpSpPr>
        <p:pic>
          <p:nvPicPr>
            <p:cNvPr id="2058" name="Picture 10" descr="Aciclovir.sv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61897" y="4100189"/>
              <a:ext cx="1734015" cy="16386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CasellaDiTesto 21"/>
            <p:cNvSpPr txBox="1"/>
            <p:nvPr/>
          </p:nvSpPr>
          <p:spPr>
            <a:xfrm>
              <a:off x="7087371" y="5738833"/>
              <a:ext cx="170854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Aciclovir</a:t>
              </a:r>
              <a:endParaRPr kumimoji="0" lang="it-IT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CasellaDiTesto 22"/>
            <p:cNvSpPr txBox="1"/>
            <p:nvPr/>
          </p:nvSpPr>
          <p:spPr>
            <a:xfrm>
              <a:off x="6875113" y="6076699"/>
              <a:ext cx="21075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Herpes</a:t>
              </a:r>
            </a:p>
          </p:txBody>
        </p:sp>
      </p:grpSp>
      <p:pic>
        <p:nvPicPr>
          <p:cNvPr id="3" name="Immagin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91142" y="673440"/>
            <a:ext cx="3456378" cy="28039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9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olo 1">
            <a:extLst>
              <a:ext uri="{FF2B5EF4-FFF2-40B4-BE49-F238E27FC236}">
                <a16:creationId xmlns:a16="http://schemas.microsoft.com/office/drawing/2014/main" id="{8A69FF7E-B4A0-4A68-891A-3CD9BD56B2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it-IT" b="1"/>
              <a:t>Antimetaboliti tiopurinici</a:t>
            </a:r>
          </a:p>
        </p:txBody>
      </p:sp>
      <p:sp>
        <p:nvSpPr>
          <p:cNvPr id="4099" name="Segnaposto contenuto 4">
            <a:extLst>
              <a:ext uri="{FF2B5EF4-FFF2-40B4-BE49-F238E27FC236}">
                <a16:creationId xmlns:a16="http://schemas.microsoft.com/office/drawing/2014/main" id="{52609771-8407-46C2-94FC-7D5C0FB1774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3657600"/>
            <a:ext cx="8229600" cy="2895600"/>
          </a:xfrm>
        </p:spPr>
        <p:txBody>
          <a:bodyPr/>
          <a:lstStyle/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6-mercaptopurina ed il suo profarmaco azatioprina sono farmaci analoghi delle purine, utilizzati entrambi come antiblastici e immunosoppressori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it-IT" altLang="it-IT" sz="2400"/>
          </a:p>
          <a:p>
            <a:pPr marL="0" indent="0" algn="just">
              <a:buFont typeface="Arial" panose="020B0604020202020204" pitchFamily="34" charset="0"/>
              <a:buNone/>
            </a:pPr>
            <a:r>
              <a:rPr lang="it-IT" altLang="it-IT" sz="2400"/>
              <a:t>la 6-mercaptopurina trova impiego nella terapia di mantenimento della remissione della leucemia linfoblastica acuta e nel trattamento di diverse malattie autoimmuni</a:t>
            </a:r>
          </a:p>
        </p:txBody>
      </p:sp>
      <p:pic>
        <p:nvPicPr>
          <p:cNvPr id="4100" name="Immagine 5">
            <a:extLst>
              <a:ext uri="{FF2B5EF4-FFF2-40B4-BE49-F238E27FC236}">
                <a16:creationId xmlns:a16="http://schemas.microsoft.com/office/drawing/2014/main" id="{4DF04D8F-D2FB-4C02-97F3-DEC25CFF516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07" t="17075" r="8681" b="591"/>
          <a:stretch>
            <a:fillRect/>
          </a:stretch>
        </p:blipFill>
        <p:spPr bwMode="auto">
          <a:xfrm>
            <a:off x="2552700" y="1417638"/>
            <a:ext cx="4038600" cy="183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124D93F-F22B-4AE3-9609-4DD4A5BC6B31}"/>
              </a:ext>
            </a:extLst>
          </p:cNvPr>
          <p:cNvGrpSpPr>
            <a:grpSpLocks/>
          </p:cNvGrpSpPr>
          <p:nvPr/>
        </p:nvGrpSpPr>
        <p:grpSpPr bwMode="auto">
          <a:xfrm>
            <a:off x="1285875" y="1857375"/>
            <a:ext cx="6932613" cy="2640013"/>
            <a:chOff x="642" y="2251"/>
            <a:chExt cx="4367" cy="1663"/>
          </a:xfrm>
        </p:grpSpPr>
        <p:pic>
          <p:nvPicPr>
            <p:cNvPr id="5125" name="Picture 3" descr="6-MP 9">
              <a:extLst>
                <a:ext uri="{FF2B5EF4-FFF2-40B4-BE49-F238E27FC236}">
                  <a16:creationId xmlns:a16="http://schemas.microsoft.com/office/drawing/2014/main" id="{D6FDDCC7-199E-4972-A627-A37A945110E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4" y="2251"/>
              <a:ext cx="1675" cy="1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26" name="Picture 4" descr="IPOXANTINA">
              <a:extLst>
                <a:ext uri="{FF2B5EF4-FFF2-40B4-BE49-F238E27FC236}">
                  <a16:creationId xmlns:a16="http://schemas.microsoft.com/office/drawing/2014/main" id="{083DEC87-AA54-4D5B-BD99-2723EE649B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" y="2251"/>
              <a:ext cx="1739" cy="1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123" name="Segnaposto contenuto 3">
            <a:extLst>
              <a:ext uri="{FF2B5EF4-FFF2-40B4-BE49-F238E27FC236}">
                <a16:creationId xmlns:a16="http://schemas.microsoft.com/office/drawing/2014/main" id="{6C86B41B-7FBB-4F9D-9A23-2AEADA31A9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altLang="it-IT"/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F66C1503-9ABD-47CB-8DBB-CE29C359D9CD}"/>
              </a:ext>
            </a:extLst>
          </p:cNvPr>
          <p:cNvSpPr txBox="1">
            <a:spLocks noGrp="1" noChangeArrowheads="1"/>
          </p:cNvSpPr>
          <p:nvPr>
            <p:ph type="title"/>
          </p:nvPr>
        </p:nvSpPr>
        <p:spPr>
          <a:xfrm>
            <a:off x="457200" y="153988"/>
            <a:ext cx="8229600" cy="1384300"/>
          </a:xfrm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  <a:buFontTx/>
              <a:buNone/>
              <a:defRPr/>
            </a:pPr>
            <a:r>
              <a:rPr lang="it-IT" sz="2800" b="1" dirty="0">
                <a:latin typeface="+mj-lt"/>
              </a:rPr>
              <a:t>Dal punto di vista strutturale, la 6-mercaptopurina è l'analogo </a:t>
            </a:r>
            <a:r>
              <a:rPr lang="it-IT" sz="2800" b="1" dirty="0" err="1">
                <a:latin typeface="+mj-lt"/>
              </a:rPr>
              <a:t>tiolico</a:t>
            </a:r>
            <a:r>
              <a:rPr lang="it-IT" sz="2800" b="1" dirty="0">
                <a:latin typeface="+mj-lt"/>
              </a:rPr>
              <a:t> dell'ipoxantin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14BD9797-CBDA-49AB-A80D-7EAB0F52202D}"/>
              </a:ext>
            </a:extLst>
          </p:cNvPr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it-IT" sz="3200" b="1"/>
              <a:t>Metabolismo 6-mercaptopurina</a:t>
            </a:r>
          </a:p>
        </p:txBody>
      </p:sp>
      <p:sp>
        <p:nvSpPr>
          <p:cNvPr id="7171" name="TextBox 4">
            <a:extLst>
              <a:ext uri="{FF2B5EF4-FFF2-40B4-BE49-F238E27FC236}">
                <a16:creationId xmlns:a16="http://schemas.microsoft.com/office/drawing/2014/main" id="{8185965D-997E-4B5A-8516-9810BA2E4E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6488113"/>
            <a:ext cx="4876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Stocco et al., Expert Opin Drug Saf 2010</a:t>
            </a:r>
          </a:p>
        </p:txBody>
      </p:sp>
      <p:pic>
        <p:nvPicPr>
          <p:cNvPr id="7172" name="Picture 2">
            <a:extLst>
              <a:ext uri="{FF2B5EF4-FFF2-40B4-BE49-F238E27FC236}">
                <a16:creationId xmlns:a16="http://schemas.microsoft.com/office/drawing/2014/main" id="{0167EC15-C4A1-48B7-99A1-93FA4169C7C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70038" y="1600200"/>
            <a:ext cx="6003925" cy="4525963"/>
          </a:xfr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>
            <a:extLst>
              <a:ext uri="{FF2B5EF4-FFF2-40B4-BE49-F238E27FC236}">
                <a16:creationId xmlns:a16="http://schemas.microsoft.com/office/drawing/2014/main" id="{84B976E1-A2FD-42BA-A2D3-901A77D621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2590800"/>
          <a:ext cx="147320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CS ChemDraw Drawing" r:id="rId5" imgW="1473200" imgH="1762760" progId="ChemDraw.Document.4.5">
                  <p:embed/>
                </p:oleObj>
              </mc:Choice>
              <mc:Fallback>
                <p:oleObj name="CS ChemDraw Drawing" r:id="rId5" imgW="1473200" imgH="1762760" progId="ChemDraw.Document.4.5">
                  <p:embed/>
                  <p:pic>
                    <p:nvPicPr>
                      <p:cNvPr id="8194" name="Object 2">
                        <a:extLst>
                          <a:ext uri="{FF2B5EF4-FFF2-40B4-BE49-F238E27FC236}">
                            <a16:creationId xmlns:a16="http://schemas.microsoft.com/office/drawing/2014/main" id="{84B976E1-A2FD-42BA-A2D3-901A77D621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1473200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7" name="Text Box 3">
            <a:extLst>
              <a:ext uri="{FF2B5EF4-FFF2-40B4-BE49-F238E27FC236}">
                <a16:creationId xmlns:a16="http://schemas.microsoft.com/office/drawing/2014/main" id="{EC77AEDF-29F6-47AB-9434-1FF670169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7050" y="50800"/>
            <a:ext cx="8027988" cy="350838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etabolismo </a:t>
            </a:r>
            <a:r>
              <a:rPr kumimoji="0" lang="it-IT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zatioprina</a:t>
            </a:r>
            <a:r>
              <a:rPr kumimoji="0" lang="it-IT" sz="2400" b="0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e 6-mercaptopurina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041EE9DC-4281-49C3-9C97-9E6952AB38D1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2590800"/>
            <a:ext cx="1752600" cy="1590675"/>
            <a:chOff x="1296" y="1632"/>
            <a:chExt cx="1104" cy="1002"/>
          </a:xfrm>
        </p:grpSpPr>
        <p:graphicFrame>
          <p:nvGraphicFramePr>
            <p:cNvPr id="8205" name="Object 5">
              <a:extLst>
                <a:ext uri="{FF2B5EF4-FFF2-40B4-BE49-F238E27FC236}">
                  <a16:creationId xmlns:a16="http://schemas.microsoft.com/office/drawing/2014/main" id="{63A52486-9366-4D27-A37C-D2A2056454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96" y="1680"/>
            <a:ext cx="1104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CS ChemDraw Drawing" r:id="rId7" imgW="1927860" imgH="1666240" progId="ChemDraw.Document.4.5">
                    <p:embed/>
                  </p:oleObj>
                </mc:Choice>
                <mc:Fallback>
                  <p:oleObj name="CS ChemDraw Drawing" r:id="rId7" imgW="1927860" imgH="1666240" progId="ChemDraw.Document.4.5">
                    <p:embed/>
                    <p:pic>
                      <p:nvPicPr>
                        <p:cNvPr id="8205" name="Object 5">
                          <a:extLst>
                            <a:ext uri="{FF2B5EF4-FFF2-40B4-BE49-F238E27FC236}">
                              <a16:creationId xmlns:a16="http://schemas.microsoft.com/office/drawing/2014/main" id="{63A52486-9366-4D27-A37C-D2A2056454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1680"/>
                          <a:ext cx="1104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6" name="Text Box 6">
              <a:extLst>
                <a:ext uri="{FF2B5EF4-FFF2-40B4-BE49-F238E27FC236}">
                  <a16:creationId xmlns:a16="http://schemas.microsoft.com/office/drawing/2014/main" id="{9BC8151A-5BC1-4A5C-9C21-92AB350282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1632"/>
              <a:ext cx="38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-SH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2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GST</a:t>
              </a:r>
            </a:p>
          </p:txBody>
        </p:sp>
      </p:grpSp>
      <p:grpSp>
        <p:nvGrpSpPr>
          <p:cNvPr id="3" name="Group 7">
            <a:extLst>
              <a:ext uri="{FF2B5EF4-FFF2-40B4-BE49-F238E27FC236}">
                <a16:creationId xmlns:a16="http://schemas.microsoft.com/office/drawing/2014/main" id="{9D3AD11E-2FC2-44A7-A811-B0D98185A63C}"/>
              </a:ext>
            </a:extLst>
          </p:cNvPr>
          <p:cNvGrpSpPr>
            <a:grpSpLocks/>
          </p:cNvGrpSpPr>
          <p:nvPr/>
        </p:nvGrpSpPr>
        <p:grpSpPr bwMode="auto">
          <a:xfrm>
            <a:off x="3690938" y="2111375"/>
            <a:ext cx="5110162" cy="3290888"/>
            <a:chOff x="2336" y="1344"/>
            <a:chExt cx="3219" cy="2073"/>
          </a:xfrm>
        </p:grpSpPr>
        <p:graphicFrame>
          <p:nvGraphicFramePr>
            <p:cNvPr id="8202" name="Object 4">
              <a:extLst>
                <a:ext uri="{FF2B5EF4-FFF2-40B4-BE49-F238E27FC236}">
                  <a16:creationId xmlns:a16="http://schemas.microsoft.com/office/drawing/2014/main" id="{5FC02674-7D9A-4A3F-A914-4D5070B835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36" y="1344"/>
            <a:ext cx="2982" cy="20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2" name="CS ChemDraw Drawing" r:id="rId9" imgW="5504180" imgH="3827780" progId="ChemDraw.Document.4.5">
                    <p:embed/>
                  </p:oleObj>
                </mc:Choice>
                <mc:Fallback>
                  <p:oleObj name="CS ChemDraw Drawing" r:id="rId9" imgW="5504180" imgH="3827780" progId="ChemDraw.Document.4.5">
                    <p:embed/>
                    <p:pic>
                      <p:nvPicPr>
                        <p:cNvPr id="8202" name="Object 4">
                          <a:extLst>
                            <a:ext uri="{FF2B5EF4-FFF2-40B4-BE49-F238E27FC236}">
                              <a16:creationId xmlns:a16="http://schemas.microsoft.com/office/drawing/2014/main" id="{5FC02674-7D9A-4A3F-A914-4D5070B8354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344"/>
                          <a:ext cx="2982" cy="20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3" name="Rectangle 9">
              <a:extLst>
                <a:ext uri="{FF2B5EF4-FFF2-40B4-BE49-F238E27FC236}">
                  <a16:creationId xmlns:a16="http://schemas.microsoft.com/office/drawing/2014/main" id="{BD435ABB-D3B5-4299-932B-FF54687526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12" y="1770"/>
              <a:ext cx="799" cy="635"/>
            </a:xfrm>
            <a:prstGeom prst="rect">
              <a:avLst/>
            </a:prstGeom>
            <a:solidFill>
              <a:schemeClr val="accent2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  <p:sp>
          <p:nvSpPr>
            <p:cNvPr id="8204" name="Text Box 10">
              <a:extLst>
                <a:ext uri="{FF2B5EF4-FFF2-40B4-BE49-F238E27FC236}">
                  <a16:creationId xmlns:a16="http://schemas.microsoft.com/office/drawing/2014/main" id="{3603E9E9-7CA9-4B39-9B1A-D567EB6CCB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94" y="1933"/>
              <a:ext cx="86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2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Attività</a:t>
              </a:r>
            </a:p>
          </p:txBody>
        </p:sp>
      </p:grpSp>
      <p:sp>
        <p:nvSpPr>
          <p:cNvPr id="8198" name="Text Box 11">
            <a:extLst>
              <a:ext uri="{FF2B5EF4-FFF2-40B4-BE49-F238E27FC236}">
                <a16:creationId xmlns:a16="http://schemas.microsoft.com/office/drawing/2014/main" id="{5ACAB45C-431A-47FD-8FCD-4F29E918E5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4365625"/>
            <a:ext cx="19431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600" b="0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azathioprine</a:t>
            </a:r>
          </a:p>
        </p:txBody>
      </p:sp>
      <p:grpSp>
        <p:nvGrpSpPr>
          <p:cNvPr id="4" name="Group 12">
            <a:extLst>
              <a:ext uri="{FF2B5EF4-FFF2-40B4-BE49-F238E27FC236}">
                <a16:creationId xmlns:a16="http://schemas.microsoft.com/office/drawing/2014/main" id="{BD8C3675-F1E4-4CE2-A742-6D3617943946}"/>
              </a:ext>
            </a:extLst>
          </p:cNvPr>
          <p:cNvGrpSpPr>
            <a:grpSpLocks/>
          </p:cNvGrpSpPr>
          <p:nvPr/>
        </p:nvGrpSpPr>
        <p:grpSpPr bwMode="auto">
          <a:xfrm>
            <a:off x="2051050" y="476250"/>
            <a:ext cx="2951163" cy="5867400"/>
            <a:chOff x="1248" y="288"/>
            <a:chExt cx="1859" cy="3696"/>
          </a:xfrm>
        </p:grpSpPr>
        <p:graphicFrame>
          <p:nvGraphicFramePr>
            <p:cNvPr id="8200" name="Object 3">
              <a:extLst>
                <a:ext uri="{FF2B5EF4-FFF2-40B4-BE49-F238E27FC236}">
                  <a16:creationId xmlns:a16="http://schemas.microsoft.com/office/drawing/2014/main" id="{25FC7EC7-1150-40BB-8B35-361563862C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88"/>
            <a:ext cx="1356" cy="3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3" name="CS ChemDraw Drawing" r:id="rId11" imgW="2324100" imgH="6334760" progId="ChemDraw.Document.4.5">
                    <p:embed/>
                  </p:oleObj>
                </mc:Choice>
                <mc:Fallback>
                  <p:oleObj name="CS ChemDraw Drawing" r:id="rId11" imgW="2324100" imgH="6334760" progId="ChemDraw.Document.4.5">
                    <p:embed/>
                    <p:pic>
                      <p:nvPicPr>
                        <p:cNvPr id="8200" name="Object 3">
                          <a:extLst>
                            <a:ext uri="{FF2B5EF4-FFF2-40B4-BE49-F238E27FC236}">
                              <a16:creationId xmlns:a16="http://schemas.microsoft.com/office/drawing/2014/main" id="{25FC7EC7-1150-40BB-8B35-361563862C9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88"/>
                          <a:ext cx="1356" cy="36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1" name="Text Box 14">
              <a:extLst>
                <a:ext uri="{FF2B5EF4-FFF2-40B4-BE49-F238E27FC236}">
                  <a16:creationId xmlns:a16="http://schemas.microsoft.com/office/drawing/2014/main" id="{9981A86B-BE16-4489-8CDA-82CD1846E4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62" y="1026"/>
              <a:ext cx="54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altLang="it-IT" sz="1400" b="0" i="0" u="none" strike="noStrike" kern="1200" cap="none" spc="0" normalizeH="0" baseline="0" noProof="0">
                  <a:ln>
                    <a:noFill/>
                  </a:ln>
                  <a:solidFill>
                    <a:srgbClr val="FFFF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rPr>
                <a:t>(6MMP)</a:t>
              </a:r>
            </a:p>
          </p:txBody>
        </p:sp>
      </p:grpSp>
    </p:spTree>
    <p:custDataLst>
      <p:tags r:id="rId2"/>
    </p:custDataLst>
  </p:cSld>
  <p:clrMapOvr>
    <a:masterClrMapping/>
  </p:clrMapOvr>
  <p:transition advTm="6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Immagine 3">
            <a:extLst>
              <a:ext uri="{FF2B5EF4-FFF2-40B4-BE49-F238E27FC236}">
                <a16:creationId xmlns:a16="http://schemas.microsoft.com/office/drawing/2014/main" id="{B91224FB-52CC-44C1-BA4C-6DF4203DA47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345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CasellaDiTesto 4">
            <a:extLst>
              <a:ext uri="{FF2B5EF4-FFF2-40B4-BE49-F238E27FC236}">
                <a16:creationId xmlns:a16="http://schemas.microsoft.com/office/drawing/2014/main" id="{4851B3E5-8976-4AFB-8959-25ADE02040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49763" y="6489700"/>
            <a:ext cx="46942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t-IT" altLang="it-IT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Jones and Relling, 2011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24.4|22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Tema di Office">
  <a:themeElements>
    <a:clrScheme name="Tema di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ema di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ema di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stj_Gold">
  <a:themeElements>
    <a:clrScheme name="stj_Gold 1">
      <a:dk1>
        <a:srgbClr val="000000"/>
      </a:dk1>
      <a:lt1>
        <a:srgbClr val="FFFFFF"/>
      </a:lt1>
      <a:dk2>
        <a:srgbClr val="F5F5F5"/>
      </a:dk2>
      <a:lt2>
        <a:srgbClr val="8C7F70"/>
      </a:lt2>
      <a:accent1>
        <a:srgbClr val="FFD87F"/>
      </a:accent1>
      <a:accent2>
        <a:srgbClr val="EFB22D"/>
      </a:accent2>
      <a:accent3>
        <a:srgbClr val="FFFFFF"/>
      </a:accent3>
      <a:accent4>
        <a:srgbClr val="000000"/>
      </a:accent4>
      <a:accent5>
        <a:srgbClr val="FFE9C0"/>
      </a:accent5>
      <a:accent6>
        <a:srgbClr val="D9A128"/>
      </a:accent6>
      <a:hlink>
        <a:srgbClr val="931638"/>
      </a:hlink>
      <a:folHlink>
        <a:srgbClr val="8C7F70"/>
      </a:folHlink>
    </a:clrScheme>
    <a:fontScheme name="stj_Gold">
      <a:majorFont>
        <a:latin typeface="Arial"/>
        <a:ea typeface=""/>
        <a:cs typeface=""/>
      </a:majorFont>
      <a:minorFont>
        <a:latin typeface="Time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j_Gold 1">
        <a:dk1>
          <a:srgbClr val="000000"/>
        </a:dk1>
        <a:lt1>
          <a:srgbClr val="FFFFFF"/>
        </a:lt1>
        <a:dk2>
          <a:srgbClr val="F5F5F5"/>
        </a:dk2>
        <a:lt2>
          <a:srgbClr val="8C7F70"/>
        </a:lt2>
        <a:accent1>
          <a:srgbClr val="FFD87F"/>
        </a:accent1>
        <a:accent2>
          <a:srgbClr val="EFB22D"/>
        </a:accent2>
        <a:accent3>
          <a:srgbClr val="FFFFFF"/>
        </a:accent3>
        <a:accent4>
          <a:srgbClr val="000000"/>
        </a:accent4>
        <a:accent5>
          <a:srgbClr val="FFE9C0"/>
        </a:accent5>
        <a:accent6>
          <a:srgbClr val="D9A128"/>
        </a:accent6>
        <a:hlink>
          <a:srgbClr val="931638"/>
        </a:hlink>
        <a:folHlink>
          <a:srgbClr val="8C7F7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6</TotalTime>
  <Words>611</Words>
  <Application>Microsoft Office PowerPoint</Application>
  <PresentationFormat>Presentazione su schermo (4:3)</PresentationFormat>
  <Paragraphs>92</Paragraphs>
  <Slides>17</Slides>
  <Notes>3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6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7</vt:i4>
      </vt:variant>
    </vt:vector>
  </HeadingPairs>
  <TitlesOfParts>
    <vt:vector size="30" baseType="lpstr">
      <vt:lpstr>Arial</vt:lpstr>
      <vt:lpstr>Calibri</vt:lpstr>
      <vt:lpstr>Calibri Light</vt:lpstr>
      <vt:lpstr>Courier New</vt:lpstr>
      <vt:lpstr>Times</vt:lpstr>
      <vt:lpstr>Wingdings</vt:lpstr>
      <vt:lpstr>Office Theme</vt:lpstr>
      <vt:lpstr>2_Office Theme</vt:lpstr>
      <vt:lpstr>3_Office Theme</vt:lpstr>
      <vt:lpstr>Tema di Office</vt:lpstr>
      <vt:lpstr>stj_Gold</vt:lpstr>
      <vt:lpstr>4_Office Theme</vt:lpstr>
      <vt:lpstr>CS ChemDraw Drawing</vt:lpstr>
      <vt:lpstr>Presentazione standard di PowerPoint</vt:lpstr>
      <vt:lpstr>Presentazione standard di PowerPoint</vt:lpstr>
      <vt:lpstr>Presentazione standard di PowerPoint</vt:lpstr>
      <vt:lpstr>«The purine path to chemotherapy»</vt:lpstr>
      <vt:lpstr>Antimetaboliti tiopurinici</vt:lpstr>
      <vt:lpstr>Dal punto di vista strutturale, la 6-mercaptopurina è l'analogo tiolico dell'ipoxantina</vt:lpstr>
      <vt:lpstr>Metabolismo 6-mercaptopurina</vt:lpstr>
      <vt:lpstr>Presentazione standard di PowerPoint</vt:lpstr>
      <vt:lpstr>Presentazione standard di PowerPoint</vt:lpstr>
      <vt:lpstr>Presentazione standard di PowerPoint</vt:lpstr>
      <vt:lpstr>Meccanismo d’azione molecolare tiopurine</vt:lpstr>
      <vt:lpstr>Tiopurina-S-metil-transferasi (TPMT)</vt:lpstr>
      <vt:lpstr>Presentazione standard di PowerPoint</vt:lpstr>
      <vt:lpstr>TPMT activity is inherited as an autosomal codominant trait</vt:lpstr>
      <vt:lpstr>Example of genomic marker for personalized medicine: tiopurine-S-methyl-transferase (TPMT)</vt:lpstr>
      <vt:lpstr>Tiopurine-S-methyl-transferase (TPMT)</vt:lpstr>
      <vt:lpstr>Qual’è la funzione endogena di TPMT?  sembra essere coinvolto nella sintesi della molibdopterina, cofattore di alcuni enzimi (xantina ossidasi)</vt:lpstr>
    </vt:vector>
  </TitlesOfParts>
  <Company>SJCR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rmacotossicologia</dc:title>
  <dc:creator>help</dc:creator>
  <cp:lastModifiedBy>Gabriele Stocco</cp:lastModifiedBy>
  <cp:revision>127</cp:revision>
  <dcterms:created xsi:type="dcterms:W3CDTF">2012-03-01T12:06:30Z</dcterms:created>
  <dcterms:modified xsi:type="dcterms:W3CDTF">2020-10-18T17:41:15Z</dcterms:modified>
</cp:coreProperties>
</file>